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669" r:id="rId2"/>
    <p:sldId id="257" r:id="rId3"/>
    <p:sldId id="670" r:id="rId4"/>
    <p:sldId id="258" r:id="rId5"/>
    <p:sldId id="260" r:id="rId6"/>
    <p:sldId id="671" r:id="rId7"/>
    <p:sldId id="672" r:id="rId8"/>
    <p:sldId id="334" r:id="rId9"/>
    <p:sldId id="299" r:id="rId10"/>
    <p:sldId id="300" r:id="rId11"/>
    <p:sldId id="30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E176886-ABD2-086A-0C58-97BE0936A3E2}" v="47" dt="2022-06-27T13:52:45.402"/>
    <p1510:client id="{FC051D6E-6731-BB28-AE73-6AF633AA84F9}" v="2" dt="2022-06-06T05:11:42.98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368" autoAdjust="0"/>
  </p:normalViewPr>
  <p:slideViewPr>
    <p:cSldViewPr snapToGrid="0">
      <p:cViewPr varScale="1">
        <p:scale>
          <a:sx n="60" d="100"/>
          <a:sy n="60" d="100"/>
        </p:scale>
        <p:origin x="112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owmya V (CEN)" userId="4e590878-fb38-4cc1-8aba-0e2288b4a56f" providerId="ADAL" clId="{B00F1D3E-B9AD-4F42-99C9-9B94D9774418}"/>
    <pc:docChg chg="undo custSel addSld delSld modSld">
      <pc:chgData name="Sowmya V (CEN)" userId="4e590878-fb38-4cc1-8aba-0e2288b4a56f" providerId="ADAL" clId="{B00F1D3E-B9AD-4F42-99C9-9B94D9774418}" dt="2022-05-28T11:04:04.812" v="253" actId="20577"/>
      <pc:docMkLst>
        <pc:docMk/>
      </pc:docMkLst>
      <pc:sldChg chg="del">
        <pc:chgData name="Sowmya V (CEN)" userId="4e590878-fb38-4cc1-8aba-0e2288b4a56f" providerId="ADAL" clId="{B00F1D3E-B9AD-4F42-99C9-9B94D9774418}" dt="2022-05-28T10:32:22.900" v="60" actId="47"/>
        <pc:sldMkLst>
          <pc:docMk/>
          <pc:sldMk cId="120003242" sldId="256"/>
        </pc:sldMkLst>
      </pc:sldChg>
      <pc:sldChg chg="add del">
        <pc:chgData name="Sowmya V (CEN)" userId="4e590878-fb38-4cc1-8aba-0e2288b4a56f" providerId="ADAL" clId="{B00F1D3E-B9AD-4F42-99C9-9B94D9774418}" dt="2022-05-28T10:37:54.977" v="244" actId="47"/>
        <pc:sldMkLst>
          <pc:docMk/>
          <pc:sldMk cId="3254217468" sldId="259"/>
        </pc:sldMkLst>
      </pc:sldChg>
      <pc:sldChg chg="del">
        <pc:chgData name="Sowmya V (CEN)" userId="4e590878-fb38-4cc1-8aba-0e2288b4a56f" providerId="ADAL" clId="{B00F1D3E-B9AD-4F42-99C9-9B94D9774418}" dt="2022-05-28T10:32:24.281" v="63" actId="47"/>
        <pc:sldMkLst>
          <pc:docMk/>
          <pc:sldMk cId="1764367544" sldId="261"/>
        </pc:sldMkLst>
      </pc:sldChg>
      <pc:sldChg chg="del">
        <pc:chgData name="Sowmya V (CEN)" userId="4e590878-fb38-4cc1-8aba-0e2288b4a56f" providerId="ADAL" clId="{B00F1D3E-B9AD-4F42-99C9-9B94D9774418}" dt="2022-05-28T10:32:24.527" v="64" actId="47"/>
        <pc:sldMkLst>
          <pc:docMk/>
          <pc:sldMk cId="504738436" sldId="262"/>
        </pc:sldMkLst>
      </pc:sldChg>
      <pc:sldChg chg="del">
        <pc:chgData name="Sowmya V (CEN)" userId="4e590878-fb38-4cc1-8aba-0e2288b4a56f" providerId="ADAL" clId="{B00F1D3E-B9AD-4F42-99C9-9B94D9774418}" dt="2022-05-28T10:32:24.770" v="65" actId="47"/>
        <pc:sldMkLst>
          <pc:docMk/>
          <pc:sldMk cId="1034153794" sldId="263"/>
        </pc:sldMkLst>
      </pc:sldChg>
      <pc:sldChg chg="del">
        <pc:chgData name="Sowmya V (CEN)" userId="4e590878-fb38-4cc1-8aba-0e2288b4a56f" providerId="ADAL" clId="{B00F1D3E-B9AD-4F42-99C9-9B94D9774418}" dt="2022-05-28T10:32:24.971" v="66" actId="47"/>
        <pc:sldMkLst>
          <pc:docMk/>
          <pc:sldMk cId="773536833" sldId="264"/>
        </pc:sldMkLst>
      </pc:sldChg>
      <pc:sldChg chg="del">
        <pc:chgData name="Sowmya V (CEN)" userId="4e590878-fb38-4cc1-8aba-0e2288b4a56f" providerId="ADAL" clId="{B00F1D3E-B9AD-4F42-99C9-9B94D9774418}" dt="2022-05-28T10:32:25.189" v="67" actId="47"/>
        <pc:sldMkLst>
          <pc:docMk/>
          <pc:sldMk cId="2076410186" sldId="265"/>
        </pc:sldMkLst>
      </pc:sldChg>
      <pc:sldChg chg="del">
        <pc:chgData name="Sowmya V (CEN)" userId="4e590878-fb38-4cc1-8aba-0e2288b4a56f" providerId="ADAL" clId="{B00F1D3E-B9AD-4F42-99C9-9B94D9774418}" dt="2022-05-28T10:32:25.656" v="69" actId="47"/>
        <pc:sldMkLst>
          <pc:docMk/>
          <pc:sldMk cId="553125169" sldId="266"/>
        </pc:sldMkLst>
      </pc:sldChg>
      <pc:sldChg chg="del">
        <pc:chgData name="Sowmya V (CEN)" userId="4e590878-fb38-4cc1-8aba-0e2288b4a56f" providerId="ADAL" clId="{B00F1D3E-B9AD-4F42-99C9-9B94D9774418}" dt="2022-05-28T10:32:26.084" v="70" actId="47"/>
        <pc:sldMkLst>
          <pc:docMk/>
          <pc:sldMk cId="1618123743" sldId="267"/>
        </pc:sldMkLst>
      </pc:sldChg>
      <pc:sldChg chg="add del">
        <pc:chgData name="Sowmya V (CEN)" userId="4e590878-fb38-4cc1-8aba-0e2288b4a56f" providerId="ADAL" clId="{B00F1D3E-B9AD-4F42-99C9-9B94D9774418}" dt="2022-05-28T10:37:50.927" v="236" actId="47"/>
        <pc:sldMkLst>
          <pc:docMk/>
          <pc:sldMk cId="1818217517" sldId="268"/>
        </pc:sldMkLst>
      </pc:sldChg>
      <pc:sldChg chg="add del">
        <pc:chgData name="Sowmya V (CEN)" userId="4e590878-fb38-4cc1-8aba-0e2288b4a56f" providerId="ADAL" clId="{B00F1D3E-B9AD-4F42-99C9-9B94D9774418}" dt="2022-05-28T10:37:50.622" v="235" actId="47"/>
        <pc:sldMkLst>
          <pc:docMk/>
          <pc:sldMk cId="137527217" sldId="269"/>
        </pc:sldMkLst>
      </pc:sldChg>
      <pc:sldChg chg="add del">
        <pc:chgData name="Sowmya V (CEN)" userId="4e590878-fb38-4cc1-8aba-0e2288b4a56f" providerId="ADAL" clId="{B00F1D3E-B9AD-4F42-99C9-9B94D9774418}" dt="2022-05-28T10:37:50.321" v="234" actId="47"/>
        <pc:sldMkLst>
          <pc:docMk/>
          <pc:sldMk cId="325271835" sldId="270"/>
        </pc:sldMkLst>
      </pc:sldChg>
      <pc:sldChg chg="del">
        <pc:chgData name="Sowmya V (CEN)" userId="4e590878-fb38-4cc1-8aba-0e2288b4a56f" providerId="ADAL" clId="{B00F1D3E-B9AD-4F42-99C9-9B94D9774418}" dt="2022-05-28T10:32:25.416" v="68" actId="47"/>
        <pc:sldMkLst>
          <pc:docMk/>
          <pc:sldMk cId="690052320" sldId="271"/>
        </pc:sldMkLst>
      </pc:sldChg>
      <pc:sldChg chg="del">
        <pc:chgData name="Sowmya V (CEN)" userId="4e590878-fb38-4cc1-8aba-0e2288b4a56f" providerId="ADAL" clId="{B00F1D3E-B9AD-4F42-99C9-9B94D9774418}" dt="2022-05-28T10:32:26.393" v="71" actId="47"/>
        <pc:sldMkLst>
          <pc:docMk/>
          <pc:sldMk cId="3155624584" sldId="272"/>
        </pc:sldMkLst>
      </pc:sldChg>
      <pc:sldChg chg="del">
        <pc:chgData name="Sowmya V (CEN)" userId="4e590878-fb38-4cc1-8aba-0e2288b4a56f" providerId="ADAL" clId="{B00F1D3E-B9AD-4F42-99C9-9B94D9774418}" dt="2022-05-28T10:32:32.622" v="85" actId="47"/>
        <pc:sldMkLst>
          <pc:docMk/>
          <pc:sldMk cId="1708857317" sldId="273"/>
        </pc:sldMkLst>
      </pc:sldChg>
      <pc:sldChg chg="del">
        <pc:chgData name="Sowmya V (CEN)" userId="4e590878-fb38-4cc1-8aba-0e2288b4a56f" providerId="ADAL" clId="{B00F1D3E-B9AD-4F42-99C9-9B94D9774418}" dt="2022-05-28T10:32:26.575" v="72" actId="47"/>
        <pc:sldMkLst>
          <pc:docMk/>
          <pc:sldMk cId="4066067763" sldId="274"/>
        </pc:sldMkLst>
      </pc:sldChg>
      <pc:sldChg chg="del">
        <pc:chgData name="Sowmya V (CEN)" userId="4e590878-fb38-4cc1-8aba-0e2288b4a56f" providerId="ADAL" clId="{B00F1D3E-B9AD-4F42-99C9-9B94D9774418}" dt="2022-05-28T10:32:28.903" v="77" actId="47"/>
        <pc:sldMkLst>
          <pc:docMk/>
          <pc:sldMk cId="1297854992" sldId="277"/>
        </pc:sldMkLst>
      </pc:sldChg>
      <pc:sldChg chg="del">
        <pc:chgData name="Sowmya V (CEN)" userId="4e590878-fb38-4cc1-8aba-0e2288b4a56f" providerId="ADAL" clId="{B00F1D3E-B9AD-4F42-99C9-9B94D9774418}" dt="2022-05-28T10:32:29.459" v="78" actId="47"/>
        <pc:sldMkLst>
          <pc:docMk/>
          <pc:sldMk cId="2292701914" sldId="278"/>
        </pc:sldMkLst>
      </pc:sldChg>
      <pc:sldChg chg="del">
        <pc:chgData name="Sowmya V (CEN)" userId="4e590878-fb38-4cc1-8aba-0e2288b4a56f" providerId="ADAL" clId="{B00F1D3E-B9AD-4F42-99C9-9B94D9774418}" dt="2022-05-28T10:32:10.220" v="12" actId="47"/>
        <pc:sldMkLst>
          <pc:docMk/>
          <pc:sldMk cId="0" sldId="279"/>
        </pc:sldMkLst>
      </pc:sldChg>
      <pc:sldChg chg="del">
        <pc:chgData name="Sowmya V (CEN)" userId="4e590878-fb38-4cc1-8aba-0e2288b4a56f" providerId="ADAL" clId="{B00F1D3E-B9AD-4F42-99C9-9B94D9774418}" dt="2022-05-28T10:32:30.518" v="80" actId="47"/>
        <pc:sldMkLst>
          <pc:docMk/>
          <pc:sldMk cId="1262296878" sldId="280"/>
        </pc:sldMkLst>
      </pc:sldChg>
      <pc:sldChg chg="del">
        <pc:chgData name="Sowmya V (CEN)" userId="4e590878-fb38-4cc1-8aba-0e2288b4a56f" providerId="ADAL" clId="{B00F1D3E-B9AD-4F42-99C9-9B94D9774418}" dt="2022-05-28T10:32:30.941" v="81" actId="47"/>
        <pc:sldMkLst>
          <pc:docMk/>
          <pc:sldMk cId="601931770" sldId="281"/>
        </pc:sldMkLst>
      </pc:sldChg>
      <pc:sldChg chg="del">
        <pc:chgData name="Sowmya V (CEN)" userId="4e590878-fb38-4cc1-8aba-0e2288b4a56f" providerId="ADAL" clId="{B00F1D3E-B9AD-4F42-99C9-9B94D9774418}" dt="2022-05-28T10:32:11.831" v="20" actId="47"/>
        <pc:sldMkLst>
          <pc:docMk/>
          <pc:sldMk cId="0" sldId="282"/>
        </pc:sldMkLst>
      </pc:sldChg>
      <pc:sldChg chg="del">
        <pc:chgData name="Sowmya V (CEN)" userId="4e590878-fb38-4cc1-8aba-0e2288b4a56f" providerId="ADAL" clId="{B00F1D3E-B9AD-4F42-99C9-9B94D9774418}" dt="2022-05-28T10:32:12.312" v="22" actId="47"/>
        <pc:sldMkLst>
          <pc:docMk/>
          <pc:sldMk cId="0" sldId="283"/>
        </pc:sldMkLst>
      </pc:sldChg>
      <pc:sldChg chg="del">
        <pc:chgData name="Sowmya V (CEN)" userId="4e590878-fb38-4cc1-8aba-0e2288b4a56f" providerId="ADAL" clId="{B00F1D3E-B9AD-4F42-99C9-9B94D9774418}" dt="2022-05-28T10:32:14.417" v="30" actId="47"/>
        <pc:sldMkLst>
          <pc:docMk/>
          <pc:sldMk cId="0" sldId="284"/>
        </pc:sldMkLst>
      </pc:sldChg>
      <pc:sldChg chg="del">
        <pc:chgData name="Sowmya V (CEN)" userId="4e590878-fb38-4cc1-8aba-0e2288b4a56f" providerId="ADAL" clId="{B00F1D3E-B9AD-4F42-99C9-9B94D9774418}" dt="2022-05-28T10:32:32.236" v="84" actId="47"/>
        <pc:sldMkLst>
          <pc:docMk/>
          <pc:sldMk cId="3023687341" sldId="285"/>
        </pc:sldMkLst>
      </pc:sldChg>
      <pc:sldChg chg="del">
        <pc:chgData name="Sowmya V (CEN)" userId="4e590878-fb38-4cc1-8aba-0e2288b4a56f" providerId="ADAL" clId="{B00F1D3E-B9AD-4F42-99C9-9B94D9774418}" dt="2022-05-28T10:32:34.660" v="87" actId="47"/>
        <pc:sldMkLst>
          <pc:docMk/>
          <pc:sldMk cId="1284692960" sldId="286"/>
        </pc:sldMkLst>
      </pc:sldChg>
      <pc:sldChg chg="del">
        <pc:chgData name="Sowmya V (CEN)" userId="4e590878-fb38-4cc1-8aba-0e2288b4a56f" providerId="ADAL" clId="{B00F1D3E-B9AD-4F42-99C9-9B94D9774418}" dt="2022-05-28T10:32:33.229" v="86" actId="47"/>
        <pc:sldMkLst>
          <pc:docMk/>
          <pc:sldMk cId="2397369852" sldId="287"/>
        </pc:sldMkLst>
      </pc:sldChg>
      <pc:sldChg chg="modSp mod">
        <pc:chgData name="Sowmya V (CEN)" userId="4e590878-fb38-4cc1-8aba-0e2288b4a56f" providerId="ADAL" clId="{B00F1D3E-B9AD-4F42-99C9-9B94D9774418}" dt="2022-05-28T11:03:27.855" v="251" actId="20577"/>
        <pc:sldMkLst>
          <pc:docMk/>
          <pc:sldMk cId="0" sldId="301"/>
        </pc:sldMkLst>
        <pc:spChg chg="mod">
          <ac:chgData name="Sowmya V (CEN)" userId="4e590878-fb38-4cc1-8aba-0e2288b4a56f" providerId="ADAL" clId="{B00F1D3E-B9AD-4F42-99C9-9B94D9774418}" dt="2022-05-28T11:03:27.855" v="251" actId="20577"/>
          <ac:spMkLst>
            <pc:docMk/>
            <pc:sldMk cId="0" sldId="301"/>
            <ac:spMk id="1025" creationId="{00000000-0000-0000-0000-000000000000}"/>
          </ac:spMkLst>
        </pc:spChg>
      </pc:sldChg>
      <pc:sldChg chg="modSp mod">
        <pc:chgData name="Sowmya V (CEN)" userId="4e590878-fb38-4cc1-8aba-0e2288b4a56f" providerId="ADAL" clId="{B00F1D3E-B9AD-4F42-99C9-9B94D9774418}" dt="2022-05-28T11:04:04.812" v="253" actId="20577"/>
        <pc:sldMkLst>
          <pc:docMk/>
          <pc:sldMk cId="0" sldId="307"/>
        </pc:sldMkLst>
        <pc:spChg chg="mod">
          <ac:chgData name="Sowmya V (CEN)" userId="4e590878-fb38-4cc1-8aba-0e2288b4a56f" providerId="ADAL" clId="{B00F1D3E-B9AD-4F42-99C9-9B94D9774418}" dt="2022-05-28T11:04:04.812" v="253" actId="20577"/>
          <ac:spMkLst>
            <pc:docMk/>
            <pc:sldMk cId="0" sldId="307"/>
            <ac:spMk id="2" creationId="{00000000-0000-0000-0000-000000000000}"/>
          </ac:spMkLst>
        </pc:spChg>
      </pc:sldChg>
      <pc:sldChg chg="add del">
        <pc:chgData name="Sowmya V (CEN)" userId="4e590878-fb38-4cc1-8aba-0e2288b4a56f" providerId="ADAL" clId="{B00F1D3E-B9AD-4F42-99C9-9B94D9774418}" dt="2022-05-28T10:37:25.983" v="214" actId="47"/>
        <pc:sldMkLst>
          <pc:docMk/>
          <pc:sldMk cId="0" sldId="309"/>
        </pc:sldMkLst>
      </pc:sldChg>
      <pc:sldChg chg="add del">
        <pc:chgData name="Sowmya V (CEN)" userId="4e590878-fb38-4cc1-8aba-0e2288b4a56f" providerId="ADAL" clId="{B00F1D3E-B9AD-4F42-99C9-9B94D9774418}" dt="2022-05-28T10:37:26.814" v="215" actId="47"/>
        <pc:sldMkLst>
          <pc:docMk/>
          <pc:sldMk cId="0" sldId="310"/>
        </pc:sldMkLst>
      </pc:sldChg>
      <pc:sldChg chg="add del">
        <pc:chgData name="Sowmya V (CEN)" userId="4e590878-fb38-4cc1-8aba-0e2288b4a56f" providerId="ADAL" clId="{B00F1D3E-B9AD-4F42-99C9-9B94D9774418}" dt="2022-05-28T10:37:59.815" v="250" actId="47"/>
        <pc:sldMkLst>
          <pc:docMk/>
          <pc:sldMk cId="0" sldId="311"/>
        </pc:sldMkLst>
      </pc:sldChg>
      <pc:sldChg chg="del">
        <pc:chgData name="Sowmya V (CEN)" userId="4e590878-fb38-4cc1-8aba-0e2288b4a56f" providerId="ADAL" clId="{B00F1D3E-B9AD-4F42-99C9-9B94D9774418}" dt="2022-05-28T10:36:09.436" v="101" actId="47"/>
        <pc:sldMkLst>
          <pc:docMk/>
          <pc:sldMk cId="0" sldId="312"/>
        </pc:sldMkLst>
      </pc:sldChg>
      <pc:sldChg chg="add del">
        <pc:chgData name="Sowmya V (CEN)" userId="4e590878-fb38-4cc1-8aba-0e2288b4a56f" providerId="ADAL" clId="{B00F1D3E-B9AD-4F42-99C9-9B94D9774418}" dt="2022-05-28T10:37:25.402" v="213" actId="47"/>
        <pc:sldMkLst>
          <pc:docMk/>
          <pc:sldMk cId="155195689" sldId="318"/>
        </pc:sldMkLst>
      </pc:sldChg>
      <pc:sldChg chg="del">
        <pc:chgData name="Sowmya V (CEN)" userId="4e590878-fb38-4cc1-8aba-0e2288b4a56f" providerId="ADAL" clId="{B00F1D3E-B9AD-4F42-99C9-9B94D9774418}" dt="2022-05-28T10:36:09.739" v="102" actId="47"/>
        <pc:sldMkLst>
          <pc:docMk/>
          <pc:sldMk cId="3567485304" sldId="319"/>
        </pc:sldMkLst>
      </pc:sldChg>
      <pc:sldChg chg="del">
        <pc:chgData name="Sowmya V (CEN)" userId="4e590878-fb38-4cc1-8aba-0e2288b4a56f" providerId="ADAL" clId="{B00F1D3E-B9AD-4F42-99C9-9B94D9774418}" dt="2022-05-28T10:36:10.515" v="103" actId="47"/>
        <pc:sldMkLst>
          <pc:docMk/>
          <pc:sldMk cId="1655018033" sldId="320"/>
        </pc:sldMkLst>
      </pc:sldChg>
      <pc:sldChg chg="del">
        <pc:chgData name="Sowmya V (CEN)" userId="4e590878-fb38-4cc1-8aba-0e2288b4a56f" providerId="ADAL" clId="{B00F1D3E-B9AD-4F42-99C9-9B94D9774418}" dt="2022-05-28T10:36:11.305" v="104" actId="47"/>
        <pc:sldMkLst>
          <pc:docMk/>
          <pc:sldMk cId="3459751389" sldId="321"/>
        </pc:sldMkLst>
      </pc:sldChg>
      <pc:sldChg chg="del">
        <pc:chgData name="Sowmya V (CEN)" userId="4e590878-fb38-4cc1-8aba-0e2288b4a56f" providerId="ADAL" clId="{B00F1D3E-B9AD-4F42-99C9-9B94D9774418}" dt="2022-05-28T10:36:11.765" v="105" actId="47"/>
        <pc:sldMkLst>
          <pc:docMk/>
          <pc:sldMk cId="748208157" sldId="322"/>
        </pc:sldMkLst>
      </pc:sldChg>
      <pc:sldChg chg="del">
        <pc:chgData name="Sowmya V (CEN)" userId="4e590878-fb38-4cc1-8aba-0e2288b4a56f" providerId="ADAL" clId="{B00F1D3E-B9AD-4F42-99C9-9B94D9774418}" dt="2022-05-28T10:36:12.143" v="106" actId="47"/>
        <pc:sldMkLst>
          <pc:docMk/>
          <pc:sldMk cId="1044151596" sldId="323"/>
        </pc:sldMkLst>
      </pc:sldChg>
      <pc:sldChg chg="del">
        <pc:chgData name="Sowmya V (CEN)" userId="4e590878-fb38-4cc1-8aba-0e2288b4a56f" providerId="ADAL" clId="{B00F1D3E-B9AD-4F42-99C9-9B94D9774418}" dt="2022-05-28T10:36:12.426" v="107" actId="47"/>
        <pc:sldMkLst>
          <pc:docMk/>
          <pc:sldMk cId="649450841" sldId="324"/>
        </pc:sldMkLst>
      </pc:sldChg>
      <pc:sldChg chg="del">
        <pc:chgData name="Sowmya V (CEN)" userId="4e590878-fb38-4cc1-8aba-0e2288b4a56f" providerId="ADAL" clId="{B00F1D3E-B9AD-4F42-99C9-9B94D9774418}" dt="2022-05-28T10:36:12.789" v="108" actId="47"/>
        <pc:sldMkLst>
          <pc:docMk/>
          <pc:sldMk cId="1171610446" sldId="325"/>
        </pc:sldMkLst>
      </pc:sldChg>
      <pc:sldChg chg="del">
        <pc:chgData name="Sowmya V (CEN)" userId="4e590878-fb38-4cc1-8aba-0e2288b4a56f" providerId="ADAL" clId="{B00F1D3E-B9AD-4F42-99C9-9B94D9774418}" dt="2022-05-28T10:36:13.102" v="109" actId="47"/>
        <pc:sldMkLst>
          <pc:docMk/>
          <pc:sldMk cId="3267460441" sldId="326"/>
        </pc:sldMkLst>
      </pc:sldChg>
      <pc:sldChg chg="del">
        <pc:chgData name="Sowmya V (CEN)" userId="4e590878-fb38-4cc1-8aba-0e2288b4a56f" providerId="ADAL" clId="{B00F1D3E-B9AD-4F42-99C9-9B94D9774418}" dt="2022-05-28T10:36:14.123" v="111" actId="47"/>
        <pc:sldMkLst>
          <pc:docMk/>
          <pc:sldMk cId="580204381" sldId="327"/>
        </pc:sldMkLst>
      </pc:sldChg>
      <pc:sldChg chg="del">
        <pc:chgData name="Sowmya V (CEN)" userId="4e590878-fb38-4cc1-8aba-0e2288b4a56f" providerId="ADAL" clId="{B00F1D3E-B9AD-4F42-99C9-9B94D9774418}" dt="2022-05-28T10:36:14.575" v="112" actId="47"/>
        <pc:sldMkLst>
          <pc:docMk/>
          <pc:sldMk cId="2864222530" sldId="328"/>
        </pc:sldMkLst>
      </pc:sldChg>
      <pc:sldChg chg="del">
        <pc:chgData name="Sowmya V (CEN)" userId="4e590878-fb38-4cc1-8aba-0e2288b4a56f" providerId="ADAL" clId="{B00F1D3E-B9AD-4F42-99C9-9B94D9774418}" dt="2022-05-28T10:36:15.336" v="114" actId="47"/>
        <pc:sldMkLst>
          <pc:docMk/>
          <pc:sldMk cId="748041066" sldId="329"/>
        </pc:sldMkLst>
      </pc:sldChg>
      <pc:sldChg chg="del">
        <pc:chgData name="Sowmya V (CEN)" userId="4e590878-fb38-4cc1-8aba-0e2288b4a56f" providerId="ADAL" clId="{B00F1D3E-B9AD-4F42-99C9-9B94D9774418}" dt="2022-05-28T10:36:15.918" v="115" actId="47"/>
        <pc:sldMkLst>
          <pc:docMk/>
          <pc:sldMk cId="1283808355" sldId="330"/>
        </pc:sldMkLst>
      </pc:sldChg>
      <pc:sldChg chg="del">
        <pc:chgData name="Sowmya V (CEN)" userId="4e590878-fb38-4cc1-8aba-0e2288b4a56f" providerId="ADAL" clId="{B00F1D3E-B9AD-4F42-99C9-9B94D9774418}" dt="2022-05-28T10:36:16.315" v="116" actId="47"/>
        <pc:sldMkLst>
          <pc:docMk/>
          <pc:sldMk cId="3759379258" sldId="331"/>
        </pc:sldMkLst>
      </pc:sldChg>
      <pc:sldChg chg="del">
        <pc:chgData name="Sowmya V (CEN)" userId="4e590878-fb38-4cc1-8aba-0e2288b4a56f" providerId="ADAL" clId="{B00F1D3E-B9AD-4F42-99C9-9B94D9774418}" dt="2022-05-28T10:36:16.766" v="117" actId="47"/>
        <pc:sldMkLst>
          <pc:docMk/>
          <pc:sldMk cId="675593831" sldId="332"/>
        </pc:sldMkLst>
      </pc:sldChg>
      <pc:sldChg chg="del">
        <pc:chgData name="Sowmya V (CEN)" userId="4e590878-fb38-4cc1-8aba-0e2288b4a56f" providerId="ADAL" clId="{B00F1D3E-B9AD-4F42-99C9-9B94D9774418}" dt="2022-05-28T10:36:17.071" v="118" actId="47"/>
        <pc:sldMkLst>
          <pc:docMk/>
          <pc:sldMk cId="2027973935" sldId="333"/>
        </pc:sldMkLst>
      </pc:sldChg>
      <pc:sldChg chg="del">
        <pc:chgData name="Sowmya V (CEN)" userId="4e590878-fb38-4cc1-8aba-0e2288b4a56f" providerId="ADAL" clId="{B00F1D3E-B9AD-4F42-99C9-9B94D9774418}" dt="2022-05-28T10:36:14.945" v="113" actId="47"/>
        <pc:sldMkLst>
          <pc:docMk/>
          <pc:sldMk cId="3235241336" sldId="335"/>
        </pc:sldMkLst>
      </pc:sldChg>
      <pc:sldChg chg="del">
        <pc:chgData name="Sowmya V (CEN)" userId="4e590878-fb38-4cc1-8aba-0e2288b4a56f" providerId="ADAL" clId="{B00F1D3E-B9AD-4F42-99C9-9B94D9774418}" dt="2022-05-28T10:36:13.404" v="110" actId="47"/>
        <pc:sldMkLst>
          <pc:docMk/>
          <pc:sldMk cId="2948304546" sldId="336"/>
        </pc:sldMkLst>
      </pc:sldChg>
      <pc:sldChg chg="del">
        <pc:chgData name="Sowmya V (CEN)" userId="4e590878-fb38-4cc1-8aba-0e2288b4a56f" providerId="ADAL" clId="{B00F1D3E-B9AD-4F42-99C9-9B94D9774418}" dt="2022-05-28T10:36:58.209" v="179" actId="47"/>
        <pc:sldMkLst>
          <pc:docMk/>
          <pc:sldMk cId="584234263" sldId="340"/>
        </pc:sldMkLst>
      </pc:sldChg>
      <pc:sldChg chg="del">
        <pc:chgData name="Sowmya V (CEN)" userId="4e590878-fb38-4cc1-8aba-0e2288b4a56f" providerId="ADAL" clId="{B00F1D3E-B9AD-4F42-99C9-9B94D9774418}" dt="2022-05-28T10:36:58.707" v="180" actId="47"/>
        <pc:sldMkLst>
          <pc:docMk/>
          <pc:sldMk cId="1309555074" sldId="341"/>
        </pc:sldMkLst>
      </pc:sldChg>
      <pc:sldChg chg="del">
        <pc:chgData name="Sowmya V (CEN)" userId="4e590878-fb38-4cc1-8aba-0e2288b4a56f" providerId="ADAL" clId="{B00F1D3E-B9AD-4F42-99C9-9B94D9774418}" dt="2022-05-28T10:36:59.223" v="181" actId="47"/>
        <pc:sldMkLst>
          <pc:docMk/>
          <pc:sldMk cId="3729595667" sldId="342"/>
        </pc:sldMkLst>
      </pc:sldChg>
      <pc:sldChg chg="del">
        <pc:chgData name="Sowmya V (CEN)" userId="4e590878-fb38-4cc1-8aba-0e2288b4a56f" providerId="ADAL" clId="{B00F1D3E-B9AD-4F42-99C9-9B94D9774418}" dt="2022-05-28T10:36:59.695" v="182" actId="47"/>
        <pc:sldMkLst>
          <pc:docMk/>
          <pc:sldMk cId="731080296" sldId="343"/>
        </pc:sldMkLst>
      </pc:sldChg>
      <pc:sldChg chg="del">
        <pc:chgData name="Sowmya V (CEN)" userId="4e590878-fb38-4cc1-8aba-0e2288b4a56f" providerId="ADAL" clId="{B00F1D3E-B9AD-4F42-99C9-9B94D9774418}" dt="2022-05-28T10:36:45.595" v="157" actId="47"/>
        <pc:sldMkLst>
          <pc:docMk/>
          <pc:sldMk cId="1429462929" sldId="344"/>
        </pc:sldMkLst>
      </pc:sldChg>
      <pc:sldChg chg="del">
        <pc:chgData name="Sowmya V (CEN)" userId="4e590878-fb38-4cc1-8aba-0e2288b4a56f" providerId="ADAL" clId="{B00F1D3E-B9AD-4F42-99C9-9B94D9774418}" dt="2022-05-28T10:36:46.130" v="158" actId="47"/>
        <pc:sldMkLst>
          <pc:docMk/>
          <pc:sldMk cId="2714076049" sldId="345"/>
        </pc:sldMkLst>
      </pc:sldChg>
      <pc:sldChg chg="del">
        <pc:chgData name="Sowmya V (CEN)" userId="4e590878-fb38-4cc1-8aba-0e2288b4a56f" providerId="ADAL" clId="{B00F1D3E-B9AD-4F42-99C9-9B94D9774418}" dt="2022-05-28T10:36:46.514" v="159" actId="47"/>
        <pc:sldMkLst>
          <pc:docMk/>
          <pc:sldMk cId="1080762070" sldId="346"/>
        </pc:sldMkLst>
      </pc:sldChg>
      <pc:sldChg chg="del">
        <pc:chgData name="Sowmya V (CEN)" userId="4e590878-fb38-4cc1-8aba-0e2288b4a56f" providerId="ADAL" clId="{B00F1D3E-B9AD-4F42-99C9-9B94D9774418}" dt="2022-05-28T10:36:47.054" v="160" actId="47"/>
        <pc:sldMkLst>
          <pc:docMk/>
          <pc:sldMk cId="249991580" sldId="347"/>
        </pc:sldMkLst>
      </pc:sldChg>
      <pc:sldChg chg="del">
        <pc:chgData name="Sowmya V (CEN)" userId="4e590878-fb38-4cc1-8aba-0e2288b4a56f" providerId="ADAL" clId="{B00F1D3E-B9AD-4F42-99C9-9B94D9774418}" dt="2022-05-28T10:37:03.053" v="188" actId="47"/>
        <pc:sldMkLst>
          <pc:docMk/>
          <pc:sldMk cId="4233833527" sldId="348"/>
        </pc:sldMkLst>
      </pc:sldChg>
      <pc:sldChg chg="del">
        <pc:chgData name="Sowmya V (CEN)" userId="4e590878-fb38-4cc1-8aba-0e2288b4a56f" providerId="ADAL" clId="{B00F1D3E-B9AD-4F42-99C9-9B94D9774418}" dt="2022-05-28T10:36:47.495" v="161" actId="47"/>
        <pc:sldMkLst>
          <pc:docMk/>
          <pc:sldMk cId="710853316" sldId="349"/>
        </pc:sldMkLst>
      </pc:sldChg>
      <pc:sldChg chg="del">
        <pc:chgData name="Sowmya V (CEN)" userId="4e590878-fb38-4cc1-8aba-0e2288b4a56f" providerId="ADAL" clId="{B00F1D3E-B9AD-4F42-99C9-9B94D9774418}" dt="2022-05-28T10:36:32.730" v="145" actId="47"/>
        <pc:sldMkLst>
          <pc:docMk/>
          <pc:sldMk cId="1094947046" sldId="350"/>
        </pc:sldMkLst>
      </pc:sldChg>
      <pc:sldChg chg="del">
        <pc:chgData name="Sowmya V (CEN)" userId="4e590878-fb38-4cc1-8aba-0e2288b4a56f" providerId="ADAL" clId="{B00F1D3E-B9AD-4F42-99C9-9B94D9774418}" dt="2022-05-28T10:36:52.932" v="171" actId="47"/>
        <pc:sldMkLst>
          <pc:docMk/>
          <pc:sldMk cId="364839212" sldId="351"/>
        </pc:sldMkLst>
      </pc:sldChg>
      <pc:sldChg chg="del">
        <pc:chgData name="Sowmya V (CEN)" userId="4e590878-fb38-4cc1-8aba-0e2288b4a56f" providerId="ADAL" clId="{B00F1D3E-B9AD-4F42-99C9-9B94D9774418}" dt="2022-05-28T10:36:51.096" v="169" actId="47"/>
        <pc:sldMkLst>
          <pc:docMk/>
          <pc:sldMk cId="958450346" sldId="352"/>
        </pc:sldMkLst>
      </pc:sldChg>
      <pc:sldChg chg="del">
        <pc:chgData name="Sowmya V (CEN)" userId="4e590878-fb38-4cc1-8aba-0e2288b4a56f" providerId="ADAL" clId="{B00F1D3E-B9AD-4F42-99C9-9B94D9774418}" dt="2022-05-28T10:36:49.391" v="165" actId="47"/>
        <pc:sldMkLst>
          <pc:docMk/>
          <pc:sldMk cId="3391586429" sldId="353"/>
        </pc:sldMkLst>
      </pc:sldChg>
      <pc:sldChg chg="del">
        <pc:chgData name="Sowmya V (CEN)" userId="4e590878-fb38-4cc1-8aba-0e2288b4a56f" providerId="ADAL" clId="{B00F1D3E-B9AD-4F42-99C9-9B94D9774418}" dt="2022-05-28T10:36:50.302" v="167" actId="47"/>
        <pc:sldMkLst>
          <pc:docMk/>
          <pc:sldMk cId="873302417" sldId="354"/>
        </pc:sldMkLst>
      </pc:sldChg>
      <pc:sldChg chg="del">
        <pc:chgData name="Sowmya V (CEN)" userId="4e590878-fb38-4cc1-8aba-0e2288b4a56f" providerId="ADAL" clId="{B00F1D3E-B9AD-4F42-99C9-9B94D9774418}" dt="2022-05-28T10:36:48.012" v="162" actId="47"/>
        <pc:sldMkLst>
          <pc:docMk/>
          <pc:sldMk cId="1979713275" sldId="355"/>
        </pc:sldMkLst>
      </pc:sldChg>
      <pc:sldChg chg="del">
        <pc:chgData name="Sowmya V (CEN)" userId="4e590878-fb38-4cc1-8aba-0e2288b4a56f" providerId="ADAL" clId="{B00F1D3E-B9AD-4F42-99C9-9B94D9774418}" dt="2022-05-28T10:36:50.706" v="168" actId="47"/>
        <pc:sldMkLst>
          <pc:docMk/>
          <pc:sldMk cId="4064954115" sldId="356"/>
        </pc:sldMkLst>
      </pc:sldChg>
      <pc:sldChg chg="del">
        <pc:chgData name="Sowmya V (CEN)" userId="4e590878-fb38-4cc1-8aba-0e2288b4a56f" providerId="ADAL" clId="{B00F1D3E-B9AD-4F42-99C9-9B94D9774418}" dt="2022-05-28T10:36:48.499" v="163" actId="47"/>
        <pc:sldMkLst>
          <pc:docMk/>
          <pc:sldMk cId="3390162423" sldId="357"/>
        </pc:sldMkLst>
      </pc:sldChg>
      <pc:sldChg chg="del">
        <pc:chgData name="Sowmya V (CEN)" userId="4e590878-fb38-4cc1-8aba-0e2288b4a56f" providerId="ADAL" clId="{B00F1D3E-B9AD-4F42-99C9-9B94D9774418}" dt="2022-05-28T10:36:53.628" v="172" actId="47"/>
        <pc:sldMkLst>
          <pc:docMk/>
          <pc:sldMk cId="2791865808" sldId="358"/>
        </pc:sldMkLst>
      </pc:sldChg>
      <pc:sldChg chg="del">
        <pc:chgData name="Sowmya V (CEN)" userId="4e590878-fb38-4cc1-8aba-0e2288b4a56f" providerId="ADAL" clId="{B00F1D3E-B9AD-4F42-99C9-9B94D9774418}" dt="2022-05-28T10:36:54.451" v="173" actId="47"/>
        <pc:sldMkLst>
          <pc:docMk/>
          <pc:sldMk cId="1861211975" sldId="359"/>
        </pc:sldMkLst>
      </pc:sldChg>
      <pc:sldChg chg="del">
        <pc:chgData name="Sowmya V (CEN)" userId="4e590878-fb38-4cc1-8aba-0e2288b4a56f" providerId="ADAL" clId="{B00F1D3E-B9AD-4F42-99C9-9B94D9774418}" dt="2022-05-28T10:36:55.055" v="174" actId="47"/>
        <pc:sldMkLst>
          <pc:docMk/>
          <pc:sldMk cId="493308802" sldId="360"/>
        </pc:sldMkLst>
      </pc:sldChg>
      <pc:sldChg chg="del">
        <pc:chgData name="Sowmya V (CEN)" userId="4e590878-fb38-4cc1-8aba-0e2288b4a56f" providerId="ADAL" clId="{B00F1D3E-B9AD-4F42-99C9-9B94D9774418}" dt="2022-05-28T10:36:49.815" v="166" actId="47"/>
        <pc:sldMkLst>
          <pc:docMk/>
          <pc:sldMk cId="1982383735" sldId="361"/>
        </pc:sldMkLst>
      </pc:sldChg>
      <pc:sldChg chg="del">
        <pc:chgData name="Sowmya V (CEN)" userId="4e590878-fb38-4cc1-8aba-0e2288b4a56f" providerId="ADAL" clId="{B00F1D3E-B9AD-4F42-99C9-9B94D9774418}" dt="2022-05-28T10:36:18.644" v="121" actId="47"/>
        <pc:sldMkLst>
          <pc:docMk/>
          <pc:sldMk cId="3495986571" sldId="362"/>
        </pc:sldMkLst>
      </pc:sldChg>
      <pc:sldChg chg="del">
        <pc:chgData name="Sowmya V (CEN)" userId="4e590878-fb38-4cc1-8aba-0e2288b4a56f" providerId="ADAL" clId="{B00F1D3E-B9AD-4F42-99C9-9B94D9774418}" dt="2022-05-28T10:36:25.660" v="136" actId="47"/>
        <pc:sldMkLst>
          <pc:docMk/>
          <pc:sldMk cId="4131793039" sldId="363"/>
        </pc:sldMkLst>
      </pc:sldChg>
      <pc:sldChg chg="del">
        <pc:chgData name="Sowmya V (CEN)" userId="4e590878-fb38-4cc1-8aba-0e2288b4a56f" providerId="ADAL" clId="{B00F1D3E-B9AD-4F42-99C9-9B94D9774418}" dt="2022-05-28T10:36:19.501" v="123" actId="47"/>
        <pc:sldMkLst>
          <pc:docMk/>
          <pc:sldMk cId="1458623738" sldId="364"/>
        </pc:sldMkLst>
      </pc:sldChg>
      <pc:sldChg chg="del">
        <pc:chgData name="Sowmya V (CEN)" userId="4e590878-fb38-4cc1-8aba-0e2288b4a56f" providerId="ADAL" clId="{B00F1D3E-B9AD-4F42-99C9-9B94D9774418}" dt="2022-05-28T10:36:19.900" v="124" actId="47"/>
        <pc:sldMkLst>
          <pc:docMk/>
          <pc:sldMk cId="99075694" sldId="365"/>
        </pc:sldMkLst>
      </pc:sldChg>
      <pc:sldChg chg="del">
        <pc:chgData name="Sowmya V (CEN)" userId="4e590878-fb38-4cc1-8aba-0e2288b4a56f" providerId="ADAL" clId="{B00F1D3E-B9AD-4F42-99C9-9B94D9774418}" dt="2022-05-28T10:36:20.282" v="125" actId="47"/>
        <pc:sldMkLst>
          <pc:docMk/>
          <pc:sldMk cId="33298725" sldId="366"/>
        </pc:sldMkLst>
      </pc:sldChg>
      <pc:sldChg chg="del">
        <pc:chgData name="Sowmya V (CEN)" userId="4e590878-fb38-4cc1-8aba-0e2288b4a56f" providerId="ADAL" clId="{B00F1D3E-B9AD-4F42-99C9-9B94D9774418}" dt="2022-05-28T10:36:20.738" v="126" actId="47"/>
        <pc:sldMkLst>
          <pc:docMk/>
          <pc:sldMk cId="280624582" sldId="367"/>
        </pc:sldMkLst>
      </pc:sldChg>
      <pc:sldChg chg="del">
        <pc:chgData name="Sowmya V (CEN)" userId="4e590878-fb38-4cc1-8aba-0e2288b4a56f" providerId="ADAL" clId="{B00F1D3E-B9AD-4F42-99C9-9B94D9774418}" dt="2022-05-28T10:36:22.879" v="131" actId="47"/>
        <pc:sldMkLst>
          <pc:docMk/>
          <pc:sldMk cId="2222755645" sldId="368"/>
        </pc:sldMkLst>
      </pc:sldChg>
      <pc:sldChg chg="del">
        <pc:chgData name="Sowmya V (CEN)" userId="4e590878-fb38-4cc1-8aba-0e2288b4a56f" providerId="ADAL" clId="{B00F1D3E-B9AD-4F42-99C9-9B94D9774418}" dt="2022-05-28T10:36:23.344" v="132" actId="47"/>
        <pc:sldMkLst>
          <pc:docMk/>
          <pc:sldMk cId="2394792324" sldId="369"/>
        </pc:sldMkLst>
      </pc:sldChg>
      <pc:sldChg chg="del">
        <pc:chgData name="Sowmya V (CEN)" userId="4e590878-fb38-4cc1-8aba-0e2288b4a56f" providerId="ADAL" clId="{B00F1D3E-B9AD-4F42-99C9-9B94D9774418}" dt="2022-05-28T10:36:23.724" v="133" actId="47"/>
        <pc:sldMkLst>
          <pc:docMk/>
          <pc:sldMk cId="2846823749" sldId="370"/>
        </pc:sldMkLst>
      </pc:sldChg>
      <pc:sldChg chg="del">
        <pc:chgData name="Sowmya V (CEN)" userId="4e590878-fb38-4cc1-8aba-0e2288b4a56f" providerId="ADAL" clId="{B00F1D3E-B9AD-4F42-99C9-9B94D9774418}" dt="2022-05-28T10:36:24.344" v="134" actId="47"/>
        <pc:sldMkLst>
          <pc:docMk/>
          <pc:sldMk cId="703916616" sldId="371"/>
        </pc:sldMkLst>
      </pc:sldChg>
      <pc:sldChg chg="del">
        <pc:chgData name="Sowmya V (CEN)" userId="4e590878-fb38-4cc1-8aba-0e2288b4a56f" providerId="ADAL" clId="{B00F1D3E-B9AD-4F42-99C9-9B94D9774418}" dt="2022-05-28T10:36:38.408" v="150" actId="47"/>
        <pc:sldMkLst>
          <pc:docMk/>
          <pc:sldMk cId="4239496016" sldId="372"/>
        </pc:sldMkLst>
      </pc:sldChg>
      <pc:sldChg chg="del">
        <pc:chgData name="Sowmya V (CEN)" userId="4e590878-fb38-4cc1-8aba-0e2288b4a56f" providerId="ADAL" clId="{B00F1D3E-B9AD-4F42-99C9-9B94D9774418}" dt="2022-05-28T10:36:48.944" v="164" actId="47"/>
        <pc:sldMkLst>
          <pc:docMk/>
          <pc:sldMk cId="650986983" sldId="373"/>
        </pc:sldMkLst>
      </pc:sldChg>
      <pc:sldChg chg="del">
        <pc:chgData name="Sowmya V (CEN)" userId="4e590878-fb38-4cc1-8aba-0e2288b4a56f" providerId="ADAL" clId="{B00F1D3E-B9AD-4F42-99C9-9B94D9774418}" dt="2022-05-28T10:36:26.151" v="137" actId="47"/>
        <pc:sldMkLst>
          <pc:docMk/>
          <pc:sldMk cId="281989360" sldId="374"/>
        </pc:sldMkLst>
      </pc:sldChg>
      <pc:sldChg chg="del">
        <pc:chgData name="Sowmya V (CEN)" userId="4e590878-fb38-4cc1-8aba-0e2288b4a56f" providerId="ADAL" clId="{B00F1D3E-B9AD-4F42-99C9-9B94D9774418}" dt="2022-05-28T10:36:24.901" v="135" actId="47"/>
        <pc:sldMkLst>
          <pc:docMk/>
          <pc:sldMk cId="3567017759" sldId="376"/>
        </pc:sldMkLst>
      </pc:sldChg>
      <pc:sldChg chg="del">
        <pc:chgData name="Sowmya V (CEN)" userId="4e590878-fb38-4cc1-8aba-0e2288b4a56f" providerId="ADAL" clId="{B00F1D3E-B9AD-4F42-99C9-9B94D9774418}" dt="2022-05-28T10:36:21.603" v="128" actId="47"/>
        <pc:sldMkLst>
          <pc:docMk/>
          <pc:sldMk cId="3060224118" sldId="378"/>
        </pc:sldMkLst>
      </pc:sldChg>
      <pc:sldChg chg="del">
        <pc:chgData name="Sowmya V (CEN)" userId="4e590878-fb38-4cc1-8aba-0e2288b4a56f" providerId="ADAL" clId="{B00F1D3E-B9AD-4F42-99C9-9B94D9774418}" dt="2022-05-28T10:36:27.023" v="138" actId="47"/>
        <pc:sldMkLst>
          <pc:docMk/>
          <pc:sldMk cId="769901458" sldId="381"/>
        </pc:sldMkLst>
      </pc:sldChg>
      <pc:sldChg chg="del">
        <pc:chgData name="Sowmya V (CEN)" userId="4e590878-fb38-4cc1-8aba-0e2288b4a56f" providerId="ADAL" clId="{B00F1D3E-B9AD-4F42-99C9-9B94D9774418}" dt="2022-05-28T10:36:27.774" v="139" actId="47"/>
        <pc:sldMkLst>
          <pc:docMk/>
          <pc:sldMk cId="355835020" sldId="382"/>
        </pc:sldMkLst>
      </pc:sldChg>
      <pc:sldChg chg="del">
        <pc:chgData name="Sowmya V (CEN)" userId="4e590878-fb38-4cc1-8aba-0e2288b4a56f" providerId="ADAL" clId="{B00F1D3E-B9AD-4F42-99C9-9B94D9774418}" dt="2022-05-28T10:36:28.282" v="140" actId="47"/>
        <pc:sldMkLst>
          <pc:docMk/>
          <pc:sldMk cId="2881563278" sldId="383"/>
        </pc:sldMkLst>
      </pc:sldChg>
      <pc:sldChg chg="del">
        <pc:chgData name="Sowmya V (CEN)" userId="4e590878-fb38-4cc1-8aba-0e2288b4a56f" providerId="ADAL" clId="{B00F1D3E-B9AD-4F42-99C9-9B94D9774418}" dt="2022-05-28T10:36:28.922" v="141" actId="47"/>
        <pc:sldMkLst>
          <pc:docMk/>
          <pc:sldMk cId="2824000643" sldId="385"/>
        </pc:sldMkLst>
      </pc:sldChg>
      <pc:sldChg chg="del">
        <pc:chgData name="Sowmya V (CEN)" userId="4e590878-fb38-4cc1-8aba-0e2288b4a56f" providerId="ADAL" clId="{B00F1D3E-B9AD-4F42-99C9-9B94D9774418}" dt="2022-05-28T10:36:29.598" v="142" actId="47"/>
        <pc:sldMkLst>
          <pc:docMk/>
          <pc:sldMk cId="199967348" sldId="386"/>
        </pc:sldMkLst>
      </pc:sldChg>
      <pc:sldChg chg="del">
        <pc:chgData name="Sowmya V (CEN)" userId="4e590878-fb38-4cc1-8aba-0e2288b4a56f" providerId="ADAL" clId="{B00F1D3E-B9AD-4F42-99C9-9B94D9774418}" dt="2022-05-28T10:32:10.646" v="14" actId="47"/>
        <pc:sldMkLst>
          <pc:docMk/>
          <pc:sldMk cId="0" sldId="387"/>
        </pc:sldMkLst>
      </pc:sldChg>
      <pc:sldChg chg="del">
        <pc:chgData name="Sowmya V (CEN)" userId="4e590878-fb38-4cc1-8aba-0e2288b4a56f" providerId="ADAL" clId="{B00F1D3E-B9AD-4F42-99C9-9B94D9774418}" dt="2022-05-28T10:32:11.275" v="17" actId="47"/>
        <pc:sldMkLst>
          <pc:docMk/>
          <pc:sldMk cId="0" sldId="388"/>
        </pc:sldMkLst>
      </pc:sldChg>
      <pc:sldChg chg="del">
        <pc:chgData name="Sowmya V (CEN)" userId="4e590878-fb38-4cc1-8aba-0e2288b4a56f" providerId="ADAL" clId="{B00F1D3E-B9AD-4F42-99C9-9B94D9774418}" dt="2022-05-28T10:32:11.453" v="18" actId="47"/>
        <pc:sldMkLst>
          <pc:docMk/>
          <pc:sldMk cId="0" sldId="389"/>
        </pc:sldMkLst>
      </pc:sldChg>
      <pc:sldChg chg="del">
        <pc:chgData name="Sowmya V (CEN)" userId="4e590878-fb38-4cc1-8aba-0e2288b4a56f" providerId="ADAL" clId="{B00F1D3E-B9AD-4F42-99C9-9B94D9774418}" dt="2022-05-28T10:36:22.468" v="130" actId="47"/>
        <pc:sldMkLst>
          <pc:docMk/>
          <pc:sldMk cId="3550685133" sldId="390"/>
        </pc:sldMkLst>
      </pc:sldChg>
      <pc:sldChg chg="del">
        <pc:chgData name="Sowmya V (CEN)" userId="4e590878-fb38-4cc1-8aba-0e2288b4a56f" providerId="ADAL" clId="{B00F1D3E-B9AD-4F42-99C9-9B94D9774418}" dt="2022-05-28T10:36:21.167" v="127" actId="47"/>
        <pc:sldMkLst>
          <pc:docMk/>
          <pc:sldMk cId="3078565318" sldId="391"/>
        </pc:sldMkLst>
      </pc:sldChg>
      <pc:sldChg chg="del">
        <pc:chgData name="Sowmya V (CEN)" userId="4e590878-fb38-4cc1-8aba-0e2288b4a56f" providerId="ADAL" clId="{B00F1D3E-B9AD-4F42-99C9-9B94D9774418}" dt="2022-05-28T10:32:08.674" v="3" actId="47"/>
        <pc:sldMkLst>
          <pc:docMk/>
          <pc:sldMk cId="0" sldId="490"/>
        </pc:sldMkLst>
      </pc:sldChg>
      <pc:sldChg chg="del">
        <pc:chgData name="Sowmya V (CEN)" userId="4e590878-fb38-4cc1-8aba-0e2288b4a56f" providerId="ADAL" clId="{B00F1D3E-B9AD-4F42-99C9-9B94D9774418}" dt="2022-05-28T10:32:08.701" v="4" actId="47"/>
        <pc:sldMkLst>
          <pc:docMk/>
          <pc:sldMk cId="0" sldId="491"/>
        </pc:sldMkLst>
      </pc:sldChg>
      <pc:sldChg chg="del">
        <pc:chgData name="Sowmya V (CEN)" userId="4e590878-fb38-4cc1-8aba-0e2288b4a56f" providerId="ADAL" clId="{B00F1D3E-B9AD-4F42-99C9-9B94D9774418}" dt="2022-05-28T10:32:35.722" v="89" actId="47"/>
        <pc:sldMkLst>
          <pc:docMk/>
          <pc:sldMk cId="0" sldId="492"/>
        </pc:sldMkLst>
      </pc:sldChg>
      <pc:sldChg chg="del">
        <pc:chgData name="Sowmya V (CEN)" userId="4e590878-fb38-4cc1-8aba-0e2288b4a56f" providerId="ADAL" clId="{B00F1D3E-B9AD-4F42-99C9-9B94D9774418}" dt="2022-05-28T10:32:37.170" v="92" actId="47"/>
        <pc:sldMkLst>
          <pc:docMk/>
          <pc:sldMk cId="0" sldId="493"/>
        </pc:sldMkLst>
      </pc:sldChg>
      <pc:sldChg chg="del">
        <pc:chgData name="Sowmya V (CEN)" userId="4e590878-fb38-4cc1-8aba-0e2288b4a56f" providerId="ADAL" clId="{B00F1D3E-B9AD-4F42-99C9-9B94D9774418}" dt="2022-05-28T10:32:37.613" v="93" actId="47"/>
        <pc:sldMkLst>
          <pc:docMk/>
          <pc:sldMk cId="0" sldId="494"/>
        </pc:sldMkLst>
      </pc:sldChg>
      <pc:sldChg chg="del">
        <pc:chgData name="Sowmya V (CEN)" userId="4e590878-fb38-4cc1-8aba-0e2288b4a56f" providerId="ADAL" clId="{B00F1D3E-B9AD-4F42-99C9-9B94D9774418}" dt="2022-05-28T10:32:38.004" v="94" actId="47"/>
        <pc:sldMkLst>
          <pc:docMk/>
          <pc:sldMk cId="0" sldId="495"/>
        </pc:sldMkLst>
      </pc:sldChg>
      <pc:sldChg chg="del">
        <pc:chgData name="Sowmya V (CEN)" userId="4e590878-fb38-4cc1-8aba-0e2288b4a56f" providerId="ADAL" clId="{B00F1D3E-B9AD-4F42-99C9-9B94D9774418}" dt="2022-05-28T10:32:39.013" v="96" actId="47"/>
        <pc:sldMkLst>
          <pc:docMk/>
          <pc:sldMk cId="0" sldId="539"/>
        </pc:sldMkLst>
      </pc:sldChg>
      <pc:sldChg chg="del">
        <pc:chgData name="Sowmya V (CEN)" userId="4e590878-fb38-4cc1-8aba-0e2288b4a56f" providerId="ADAL" clId="{B00F1D3E-B9AD-4F42-99C9-9B94D9774418}" dt="2022-05-28T10:32:38.445" v="95" actId="47"/>
        <pc:sldMkLst>
          <pc:docMk/>
          <pc:sldMk cId="0" sldId="544"/>
        </pc:sldMkLst>
      </pc:sldChg>
      <pc:sldChg chg="del">
        <pc:chgData name="Sowmya V (CEN)" userId="4e590878-fb38-4cc1-8aba-0e2288b4a56f" providerId="ADAL" clId="{B00F1D3E-B9AD-4F42-99C9-9B94D9774418}" dt="2022-05-28T10:32:36.175" v="90" actId="47"/>
        <pc:sldMkLst>
          <pc:docMk/>
          <pc:sldMk cId="4235120522" sldId="549"/>
        </pc:sldMkLst>
      </pc:sldChg>
      <pc:sldChg chg="del">
        <pc:chgData name="Sowmya V (CEN)" userId="4e590878-fb38-4cc1-8aba-0e2288b4a56f" providerId="ADAL" clId="{B00F1D3E-B9AD-4F42-99C9-9B94D9774418}" dt="2022-05-28T10:32:36.711" v="91" actId="47"/>
        <pc:sldMkLst>
          <pc:docMk/>
          <pc:sldMk cId="3508432449" sldId="553"/>
        </pc:sldMkLst>
      </pc:sldChg>
      <pc:sldChg chg="del">
        <pc:chgData name="Sowmya V (CEN)" userId="4e590878-fb38-4cc1-8aba-0e2288b4a56f" providerId="ADAL" clId="{B00F1D3E-B9AD-4F42-99C9-9B94D9774418}" dt="2022-05-28T10:32:35.052" v="88" actId="47"/>
        <pc:sldMkLst>
          <pc:docMk/>
          <pc:sldMk cId="2235279028" sldId="554"/>
        </pc:sldMkLst>
      </pc:sldChg>
      <pc:sldChg chg="del">
        <pc:chgData name="Sowmya V (CEN)" userId="4e590878-fb38-4cc1-8aba-0e2288b4a56f" providerId="ADAL" clId="{B00F1D3E-B9AD-4F42-99C9-9B94D9774418}" dt="2022-05-28T10:32:39.569" v="97" actId="47"/>
        <pc:sldMkLst>
          <pc:docMk/>
          <pc:sldMk cId="4156406567" sldId="555"/>
        </pc:sldMkLst>
      </pc:sldChg>
      <pc:sldChg chg="del">
        <pc:chgData name="Sowmya V (CEN)" userId="4e590878-fb38-4cc1-8aba-0e2288b4a56f" providerId="ADAL" clId="{B00F1D3E-B9AD-4F42-99C9-9B94D9774418}" dt="2022-05-28T10:32:23.757" v="62" actId="47"/>
        <pc:sldMkLst>
          <pc:docMk/>
          <pc:sldMk cId="4046395765" sldId="556"/>
        </pc:sldMkLst>
      </pc:sldChg>
      <pc:sldChg chg="del">
        <pc:chgData name="Sowmya V (CEN)" userId="4e590878-fb38-4cc1-8aba-0e2288b4a56f" providerId="ADAL" clId="{B00F1D3E-B9AD-4F42-99C9-9B94D9774418}" dt="2022-05-28T10:32:23.523" v="61" actId="47"/>
        <pc:sldMkLst>
          <pc:docMk/>
          <pc:sldMk cId="3183924069" sldId="557"/>
        </pc:sldMkLst>
      </pc:sldChg>
      <pc:sldChg chg="del">
        <pc:chgData name="Sowmya V (CEN)" userId="4e590878-fb38-4cc1-8aba-0e2288b4a56f" providerId="ADAL" clId="{B00F1D3E-B9AD-4F42-99C9-9B94D9774418}" dt="2022-05-28T10:32:11.644" v="19" actId="47"/>
        <pc:sldMkLst>
          <pc:docMk/>
          <pc:sldMk cId="0" sldId="562"/>
        </pc:sldMkLst>
      </pc:sldChg>
      <pc:sldChg chg="del">
        <pc:chgData name="Sowmya V (CEN)" userId="4e590878-fb38-4cc1-8aba-0e2288b4a56f" providerId="ADAL" clId="{B00F1D3E-B9AD-4F42-99C9-9B94D9774418}" dt="2022-05-28T10:32:16.589" v="39" actId="47"/>
        <pc:sldMkLst>
          <pc:docMk/>
          <pc:sldMk cId="814482553" sldId="566"/>
        </pc:sldMkLst>
      </pc:sldChg>
      <pc:sldChg chg="del">
        <pc:chgData name="Sowmya V (CEN)" userId="4e590878-fb38-4cc1-8aba-0e2288b4a56f" providerId="ADAL" clId="{B00F1D3E-B9AD-4F42-99C9-9B94D9774418}" dt="2022-05-28T10:32:09.798" v="10" actId="47"/>
        <pc:sldMkLst>
          <pc:docMk/>
          <pc:sldMk cId="0" sldId="568"/>
        </pc:sldMkLst>
      </pc:sldChg>
      <pc:sldChg chg="del">
        <pc:chgData name="Sowmya V (CEN)" userId="4e590878-fb38-4cc1-8aba-0e2288b4a56f" providerId="ADAL" clId="{B00F1D3E-B9AD-4F42-99C9-9B94D9774418}" dt="2022-05-28T10:32:08.626" v="2" actId="47"/>
        <pc:sldMkLst>
          <pc:docMk/>
          <pc:sldMk cId="997717767" sldId="570"/>
        </pc:sldMkLst>
      </pc:sldChg>
      <pc:sldChg chg="del">
        <pc:chgData name="Sowmya V (CEN)" userId="4e590878-fb38-4cc1-8aba-0e2288b4a56f" providerId="ADAL" clId="{B00F1D3E-B9AD-4F42-99C9-9B94D9774418}" dt="2022-05-28T10:32:10.011" v="11" actId="47"/>
        <pc:sldMkLst>
          <pc:docMk/>
          <pc:sldMk cId="3809776531" sldId="571"/>
        </pc:sldMkLst>
      </pc:sldChg>
      <pc:sldChg chg="del">
        <pc:chgData name="Sowmya V (CEN)" userId="4e590878-fb38-4cc1-8aba-0e2288b4a56f" providerId="ADAL" clId="{B00F1D3E-B9AD-4F42-99C9-9B94D9774418}" dt="2022-05-28T10:32:09.534" v="8" actId="47"/>
        <pc:sldMkLst>
          <pc:docMk/>
          <pc:sldMk cId="539468588" sldId="572"/>
        </pc:sldMkLst>
      </pc:sldChg>
      <pc:sldChg chg="del">
        <pc:chgData name="Sowmya V (CEN)" userId="4e590878-fb38-4cc1-8aba-0e2288b4a56f" providerId="ADAL" clId="{B00F1D3E-B9AD-4F42-99C9-9B94D9774418}" dt="2022-05-28T10:32:09.304" v="7" actId="47"/>
        <pc:sldMkLst>
          <pc:docMk/>
          <pc:sldMk cId="605011378" sldId="573"/>
        </pc:sldMkLst>
      </pc:sldChg>
      <pc:sldChg chg="del">
        <pc:chgData name="Sowmya V (CEN)" userId="4e590878-fb38-4cc1-8aba-0e2288b4a56f" providerId="ADAL" clId="{B00F1D3E-B9AD-4F42-99C9-9B94D9774418}" dt="2022-05-28T10:32:12.087" v="21" actId="47"/>
        <pc:sldMkLst>
          <pc:docMk/>
          <pc:sldMk cId="2502316449" sldId="575"/>
        </pc:sldMkLst>
      </pc:sldChg>
      <pc:sldChg chg="del">
        <pc:chgData name="Sowmya V (CEN)" userId="4e590878-fb38-4cc1-8aba-0e2288b4a56f" providerId="ADAL" clId="{B00F1D3E-B9AD-4F42-99C9-9B94D9774418}" dt="2022-05-28T10:32:10.453" v="13" actId="47"/>
        <pc:sldMkLst>
          <pc:docMk/>
          <pc:sldMk cId="1486124724" sldId="576"/>
        </pc:sldMkLst>
      </pc:sldChg>
      <pc:sldChg chg="del">
        <pc:chgData name="Sowmya V (CEN)" userId="4e590878-fb38-4cc1-8aba-0e2288b4a56f" providerId="ADAL" clId="{B00F1D3E-B9AD-4F42-99C9-9B94D9774418}" dt="2022-05-28T10:32:13.694" v="27" actId="47"/>
        <pc:sldMkLst>
          <pc:docMk/>
          <pc:sldMk cId="1145859149" sldId="577"/>
        </pc:sldMkLst>
      </pc:sldChg>
      <pc:sldChg chg="del">
        <pc:chgData name="Sowmya V (CEN)" userId="4e590878-fb38-4cc1-8aba-0e2288b4a56f" providerId="ADAL" clId="{B00F1D3E-B9AD-4F42-99C9-9B94D9774418}" dt="2022-05-28T10:32:13.958" v="28" actId="47"/>
        <pc:sldMkLst>
          <pc:docMk/>
          <pc:sldMk cId="1340715506" sldId="579"/>
        </pc:sldMkLst>
      </pc:sldChg>
      <pc:sldChg chg="del">
        <pc:chgData name="Sowmya V (CEN)" userId="4e590878-fb38-4cc1-8aba-0e2288b4a56f" providerId="ADAL" clId="{B00F1D3E-B9AD-4F42-99C9-9B94D9774418}" dt="2022-05-28T10:32:14.172" v="29" actId="47"/>
        <pc:sldMkLst>
          <pc:docMk/>
          <pc:sldMk cId="1942936508" sldId="581"/>
        </pc:sldMkLst>
      </pc:sldChg>
      <pc:sldChg chg="del">
        <pc:chgData name="Sowmya V (CEN)" userId="4e590878-fb38-4cc1-8aba-0e2288b4a56f" providerId="ADAL" clId="{B00F1D3E-B9AD-4F42-99C9-9B94D9774418}" dt="2022-05-28T10:32:14.958" v="33" actId="47"/>
        <pc:sldMkLst>
          <pc:docMk/>
          <pc:sldMk cId="692614588" sldId="599"/>
        </pc:sldMkLst>
      </pc:sldChg>
      <pc:sldChg chg="del">
        <pc:chgData name="Sowmya V (CEN)" userId="4e590878-fb38-4cc1-8aba-0e2288b4a56f" providerId="ADAL" clId="{B00F1D3E-B9AD-4F42-99C9-9B94D9774418}" dt="2022-05-28T10:32:15.154" v="34" actId="47"/>
        <pc:sldMkLst>
          <pc:docMk/>
          <pc:sldMk cId="1548961309" sldId="607"/>
        </pc:sldMkLst>
      </pc:sldChg>
      <pc:sldChg chg="del">
        <pc:chgData name="Sowmya V (CEN)" userId="4e590878-fb38-4cc1-8aba-0e2288b4a56f" providerId="ADAL" clId="{B00F1D3E-B9AD-4F42-99C9-9B94D9774418}" dt="2022-05-28T10:32:14.781" v="32" actId="47"/>
        <pc:sldMkLst>
          <pc:docMk/>
          <pc:sldMk cId="2771414307" sldId="609"/>
        </pc:sldMkLst>
      </pc:sldChg>
      <pc:sldChg chg="del">
        <pc:chgData name="Sowmya V (CEN)" userId="4e590878-fb38-4cc1-8aba-0e2288b4a56f" providerId="ADAL" clId="{B00F1D3E-B9AD-4F42-99C9-9B94D9774418}" dt="2022-05-28T10:32:19.688" v="50" actId="47"/>
        <pc:sldMkLst>
          <pc:docMk/>
          <pc:sldMk cId="572763299" sldId="616"/>
        </pc:sldMkLst>
      </pc:sldChg>
      <pc:sldChg chg="del">
        <pc:chgData name="Sowmya V (CEN)" userId="4e590878-fb38-4cc1-8aba-0e2288b4a56f" providerId="ADAL" clId="{B00F1D3E-B9AD-4F42-99C9-9B94D9774418}" dt="2022-05-28T10:32:20.125" v="52" actId="47"/>
        <pc:sldMkLst>
          <pc:docMk/>
          <pc:sldMk cId="2845940477" sldId="617"/>
        </pc:sldMkLst>
      </pc:sldChg>
      <pc:sldChg chg="del">
        <pc:chgData name="Sowmya V (CEN)" userId="4e590878-fb38-4cc1-8aba-0e2288b4a56f" providerId="ADAL" clId="{B00F1D3E-B9AD-4F42-99C9-9B94D9774418}" dt="2022-05-28T10:32:20.356" v="53" actId="47"/>
        <pc:sldMkLst>
          <pc:docMk/>
          <pc:sldMk cId="2725097163" sldId="618"/>
        </pc:sldMkLst>
      </pc:sldChg>
      <pc:sldChg chg="del">
        <pc:chgData name="Sowmya V (CEN)" userId="4e590878-fb38-4cc1-8aba-0e2288b4a56f" providerId="ADAL" clId="{B00F1D3E-B9AD-4F42-99C9-9B94D9774418}" dt="2022-05-28T10:32:19.166" v="48" actId="47"/>
        <pc:sldMkLst>
          <pc:docMk/>
          <pc:sldMk cId="623161729" sldId="619"/>
        </pc:sldMkLst>
      </pc:sldChg>
      <pc:sldChg chg="del">
        <pc:chgData name="Sowmya V (CEN)" userId="4e590878-fb38-4cc1-8aba-0e2288b4a56f" providerId="ADAL" clId="{B00F1D3E-B9AD-4F42-99C9-9B94D9774418}" dt="2022-05-28T10:32:16.051" v="37" actId="47"/>
        <pc:sldMkLst>
          <pc:docMk/>
          <pc:sldMk cId="523858472" sldId="620"/>
        </pc:sldMkLst>
      </pc:sldChg>
      <pc:sldChg chg="del">
        <pc:chgData name="Sowmya V (CEN)" userId="4e590878-fb38-4cc1-8aba-0e2288b4a56f" providerId="ADAL" clId="{B00F1D3E-B9AD-4F42-99C9-9B94D9774418}" dt="2022-05-28T10:32:20.570" v="54" actId="47"/>
        <pc:sldMkLst>
          <pc:docMk/>
          <pc:sldMk cId="633400790" sldId="622"/>
        </pc:sldMkLst>
      </pc:sldChg>
      <pc:sldChg chg="del">
        <pc:chgData name="Sowmya V (CEN)" userId="4e590878-fb38-4cc1-8aba-0e2288b4a56f" providerId="ADAL" clId="{B00F1D3E-B9AD-4F42-99C9-9B94D9774418}" dt="2022-05-28T10:32:20.808" v="55" actId="47"/>
        <pc:sldMkLst>
          <pc:docMk/>
          <pc:sldMk cId="2197084852" sldId="623"/>
        </pc:sldMkLst>
      </pc:sldChg>
      <pc:sldChg chg="del">
        <pc:chgData name="Sowmya V (CEN)" userId="4e590878-fb38-4cc1-8aba-0e2288b4a56f" providerId="ADAL" clId="{B00F1D3E-B9AD-4F42-99C9-9B94D9774418}" dt="2022-05-28T10:32:21.298" v="56" actId="47"/>
        <pc:sldMkLst>
          <pc:docMk/>
          <pc:sldMk cId="1205113405" sldId="624"/>
        </pc:sldMkLst>
      </pc:sldChg>
      <pc:sldChg chg="del">
        <pc:chgData name="Sowmya V (CEN)" userId="4e590878-fb38-4cc1-8aba-0e2288b4a56f" providerId="ADAL" clId="{B00F1D3E-B9AD-4F42-99C9-9B94D9774418}" dt="2022-05-28T10:32:21.674" v="57" actId="47"/>
        <pc:sldMkLst>
          <pc:docMk/>
          <pc:sldMk cId="782393809" sldId="625"/>
        </pc:sldMkLst>
      </pc:sldChg>
      <pc:sldChg chg="del">
        <pc:chgData name="Sowmya V (CEN)" userId="4e590878-fb38-4cc1-8aba-0e2288b4a56f" providerId="ADAL" clId="{B00F1D3E-B9AD-4F42-99C9-9B94D9774418}" dt="2022-05-28T10:32:15.804" v="36" actId="47"/>
        <pc:sldMkLst>
          <pc:docMk/>
          <pc:sldMk cId="3902377467" sldId="630"/>
        </pc:sldMkLst>
      </pc:sldChg>
      <pc:sldChg chg="del">
        <pc:chgData name="Sowmya V (CEN)" userId="4e590878-fb38-4cc1-8aba-0e2288b4a56f" providerId="ADAL" clId="{B00F1D3E-B9AD-4F42-99C9-9B94D9774418}" dt="2022-05-28T10:32:15.318" v="35" actId="47"/>
        <pc:sldMkLst>
          <pc:docMk/>
          <pc:sldMk cId="2844014782" sldId="631"/>
        </pc:sldMkLst>
      </pc:sldChg>
      <pc:sldChg chg="del">
        <pc:chgData name="Sowmya V (CEN)" userId="4e590878-fb38-4cc1-8aba-0e2288b4a56f" providerId="ADAL" clId="{B00F1D3E-B9AD-4F42-99C9-9B94D9774418}" dt="2022-05-28T10:32:17.033" v="41" actId="47"/>
        <pc:sldMkLst>
          <pc:docMk/>
          <pc:sldMk cId="52321882" sldId="632"/>
        </pc:sldMkLst>
      </pc:sldChg>
      <pc:sldChg chg="del">
        <pc:chgData name="Sowmya V (CEN)" userId="4e590878-fb38-4cc1-8aba-0e2288b4a56f" providerId="ADAL" clId="{B00F1D3E-B9AD-4F42-99C9-9B94D9774418}" dt="2022-05-28T10:32:16.388" v="38" actId="47"/>
        <pc:sldMkLst>
          <pc:docMk/>
          <pc:sldMk cId="1732788015" sldId="633"/>
        </pc:sldMkLst>
      </pc:sldChg>
      <pc:sldChg chg="del">
        <pc:chgData name="Sowmya V (CEN)" userId="4e590878-fb38-4cc1-8aba-0e2288b4a56f" providerId="ADAL" clId="{B00F1D3E-B9AD-4F42-99C9-9B94D9774418}" dt="2022-05-28T10:32:17.252" v="42" actId="47"/>
        <pc:sldMkLst>
          <pc:docMk/>
          <pc:sldMk cId="3685275541" sldId="634"/>
        </pc:sldMkLst>
      </pc:sldChg>
      <pc:sldChg chg="del">
        <pc:chgData name="Sowmya V (CEN)" userId="4e590878-fb38-4cc1-8aba-0e2288b4a56f" providerId="ADAL" clId="{B00F1D3E-B9AD-4F42-99C9-9B94D9774418}" dt="2022-05-28T10:32:17.431" v="43" actId="47"/>
        <pc:sldMkLst>
          <pc:docMk/>
          <pc:sldMk cId="2603535937" sldId="635"/>
        </pc:sldMkLst>
      </pc:sldChg>
      <pc:sldChg chg="del">
        <pc:chgData name="Sowmya V (CEN)" userId="4e590878-fb38-4cc1-8aba-0e2288b4a56f" providerId="ADAL" clId="{B00F1D3E-B9AD-4F42-99C9-9B94D9774418}" dt="2022-05-28T10:32:17.628" v="44" actId="47"/>
        <pc:sldMkLst>
          <pc:docMk/>
          <pc:sldMk cId="3212313292" sldId="636"/>
        </pc:sldMkLst>
      </pc:sldChg>
      <pc:sldChg chg="del">
        <pc:chgData name="Sowmya V (CEN)" userId="4e590878-fb38-4cc1-8aba-0e2288b4a56f" providerId="ADAL" clId="{B00F1D3E-B9AD-4F42-99C9-9B94D9774418}" dt="2022-05-28T10:32:17.836" v="45" actId="47"/>
        <pc:sldMkLst>
          <pc:docMk/>
          <pc:sldMk cId="549104988" sldId="637"/>
        </pc:sldMkLst>
      </pc:sldChg>
      <pc:sldChg chg="del">
        <pc:chgData name="Sowmya V (CEN)" userId="4e590878-fb38-4cc1-8aba-0e2288b4a56f" providerId="ADAL" clId="{B00F1D3E-B9AD-4F42-99C9-9B94D9774418}" dt="2022-05-28T10:32:18.499" v="46" actId="47"/>
        <pc:sldMkLst>
          <pc:docMk/>
          <pc:sldMk cId="3553902906" sldId="638"/>
        </pc:sldMkLst>
      </pc:sldChg>
      <pc:sldChg chg="del">
        <pc:chgData name="Sowmya V (CEN)" userId="4e590878-fb38-4cc1-8aba-0e2288b4a56f" providerId="ADAL" clId="{B00F1D3E-B9AD-4F42-99C9-9B94D9774418}" dt="2022-05-28T10:32:11.036" v="16" actId="47"/>
        <pc:sldMkLst>
          <pc:docMk/>
          <pc:sldMk cId="3971820055" sldId="639"/>
        </pc:sldMkLst>
      </pc:sldChg>
      <pc:sldChg chg="del">
        <pc:chgData name="Sowmya V (CEN)" userId="4e590878-fb38-4cc1-8aba-0e2288b4a56f" providerId="ADAL" clId="{B00F1D3E-B9AD-4F42-99C9-9B94D9774418}" dt="2022-05-28T10:32:07.439" v="0" actId="47"/>
        <pc:sldMkLst>
          <pc:docMk/>
          <pc:sldMk cId="240689741" sldId="640"/>
        </pc:sldMkLst>
      </pc:sldChg>
      <pc:sldChg chg="del">
        <pc:chgData name="Sowmya V (CEN)" userId="4e590878-fb38-4cc1-8aba-0e2288b4a56f" providerId="ADAL" clId="{B00F1D3E-B9AD-4F42-99C9-9B94D9774418}" dt="2022-05-28T10:32:16.815" v="40" actId="47"/>
        <pc:sldMkLst>
          <pc:docMk/>
          <pc:sldMk cId="452322367" sldId="641"/>
        </pc:sldMkLst>
      </pc:sldChg>
      <pc:sldChg chg="del">
        <pc:chgData name="Sowmya V (CEN)" userId="4e590878-fb38-4cc1-8aba-0e2288b4a56f" providerId="ADAL" clId="{B00F1D3E-B9AD-4F42-99C9-9B94D9774418}" dt="2022-05-28T10:32:18.791" v="47" actId="47"/>
        <pc:sldMkLst>
          <pc:docMk/>
          <pc:sldMk cId="1751476213" sldId="643"/>
        </pc:sldMkLst>
      </pc:sldChg>
      <pc:sldChg chg="del">
        <pc:chgData name="Sowmya V (CEN)" userId="4e590878-fb38-4cc1-8aba-0e2288b4a56f" providerId="ADAL" clId="{B00F1D3E-B9AD-4F42-99C9-9B94D9774418}" dt="2022-05-28T10:32:19.441" v="49" actId="47"/>
        <pc:sldMkLst>
          <pc:docMk/>
          <pc:sldMk cId="3205057548" sldId="644"/>
        </pc:sldMkLst>
      </pc:sldChg>
      <pc:sldChg chg="del">
        <pc:chgData name="Sowmya V (CEN)" userId="4e590878-fb38-4cc1-8aba-0e2288b4a56f" providerId="ADAL" clId="{B00F1D3E-B9AD-4F42-99C9-9B94D9774418}" dt="2022-05-28T10:32:19.894" v="51" actId="47"/>
        <pc:sldMkLst>
          <pc:docMk/>
          <pc:sldMk cId="2302647193" sldId="645"/>
        </pc:sldMkLst>
      </pc:sldChg>
      <pc:sldChg chg="del">
        <pc:chgData name="Sowmya V (CEN)" userId="4e590878-fb38-4cc1-8aba-0e2288b4a56f" providerId="ADAL" clId="{B00F1D3E-B9AD-4F42-99C9-9B94D9774418}" dt="2022-05-28T10:32:22.014" v="58" actId="47"/>
        <pc:sldMkLst>
          <pc:docMk/>
          <pc:sldMk cId="1807898205" sldId="646"/>
        </pc:sldMkLst>
      </pc:sldChg>
      <pc:sldChg chg="del">
        <pc:chgData name="Sowmya V (CEN)" userId="4e590878-fb38-4cc1-8aba-0e2288b4a56f" providerId="ADAL" clId="{B00F1D3E-B9AD-4F42-99C9-9B94D9774418}" dt="2022-05-28T10:32:13.188" v="26" actId="47"/>
        <pc:sldMkLst>
          <pc:docMk/>
          <pc:sldMk cId="3763906470" sldId="647"/>
        </pc:sldMkLst>
      </pc:sldChg>
      <pc:sldChg chg="del">
        <pc:chgData name="Sowmya V (CEN)" userId="4e590878-fb38-4cc1-8aba-0e2288b4a56f" providerId="ADAL" clId="{B00F1D3E-B9AD-4F42-99C9-9B94D9774418}" dt="2022-05-28T10:32:12.536" v="23" actId="47"/>
        <pc:sldMkLst>
          <pc:docMk/>
          <pc:sldMk cId="607689146" sldId="648"/>
        </pc:sldMkLst>
      </pc:sldChg>
      <pc:sldChg chg="del">
        <pc:chgData name="Sowmya V (CEN)" userId="4e590878-fb38-4cc1-8aba-0e2288b4a56f" providerId="ADAL" clId="{B00F1D3E-B9AD-4F42-99C9-9B94D9774418}" dt="2022-05-28T10:32:12.751" v="24" actId="47"/>
        <pc:sldMkLst>
          <pc:docMk/>
          <pc:sldMk cId="2553801202" sldId="649"/>
        </pc:sldMkLst>
      </pc:sldChg>
      <pc:sldChg chg="del">
        <pc:chgData name="Sowmya V (CEN)" userId="4e590878-fb38-4cc1-8aba-0e2288b4a56f" providerId="ADAL" clId="{B00F1D3E-B9AD-4F42-99C9-9B94D9774418}" dt="2022-05-28T10:32:12.953" v="25" actId="47"/>
        <pc:sldMkLst>
          <pc:docMk/>
          <pc:sldMk cId="1235910516" sldId="650"/>
        </pc:sldMkLst>
      </pc:sldChg>
      <pc:sldChg chg="del">
        <pc:chgData name="Sowmya V (CEN)" userId="4e590878-fb38-4cc1-8aba-0e2288b4a56f" providerId="ADAL" clId="{B00F1D3E-B9AD-4F42-99C9-9B94D9774418}" dt="2022-05-28T10:32:14.638" v="31" actId="47"/>
        <pc:sldMkLst>
          <pc:docMk/>
          <pc:sldMk cId="2010832611" sldId="653"/>
        </pc:sldMkLst>
      </pc:sldChg>
      <pc:sldChg chg="del">
        <pc:chgData name="Sowmya V (CEN)" userId="4e590878-fb38-4cc1-8aba-0e2288b4a56f" providerId="ADAL" clId="{B00F1D3E-B9AD-4F42-99C9-9B94D9774418}" dt="2022-05-28T10:32:08.820" v="5" actId="47"/>
        <pc:sldMkLst>
          <pc:docMk/>
          <pc:sldMk cId="3391813866" sldId="654"/>
        </pc:sldMkLst>
      </pc:sldChg>
      <pc:sldChg chg="del">
        <pc:chgData name="Sowmya V (CEN)" userId="4e590878-fb38-4cc1-8aba-0e2288b4a56f" providerId="ADAL" clId="{B00F1D3E-B9AD-4F42-99C9-9B94D9774418}" dt="2022-05-28T10:32:09.044" v="6" actId="47"/>
        <pc:sldMkLst>
          <pc:docMk/>
          <pc:sldMk cId="2123432805" sldId="655"/>
        </pc:sldMkLst>
      </pc:sldChg>
      <pc:sldChg chg="del">
        <pc:chgData name="Sowmya V (CEN)" userId="4e590878-fb38-4cc1-8aba-0e2288b4a56f" providerId="ADAL" clId="{B00F1D3E-B9AD-4F42-99C9-9B94D9774418}" dt="2022-05-28T10:32:09.663" v="9" actId="47"/>
        <pc:sldMkLst>
          <pc:docMk/>
          <pc:sldMk cId="2286954548" sldId="658"/>
        </pc:sldMkLst>
      </pc:sldChg>
      <pc:sldChg chg="del">
        <pc:chgData name="Sowmya V (CEN)" userId="4e590878-fb38-4cc1-8aba-0e2288b4a56f" providerId="ADAL" clId="{B00F1D3E-B9AD-4F42-99C9-9B94D9774418}" dt="2022-05-28T10:32:10.833" v="15" actId="47"/>
        <pc:sldMkLst>
          <pc:docMk/>
          <pc:sldMk cId="14981631" sldId="659"/>
        </pc:sldMkLst>
      </pc:sldChg>
      <pc:sldChg chg="del">
        <pc:chgData name="Sowmya V (CEN)" userId="4e590878-fb38-4cc1-8aba-0e2288b4a56f" providerId="ADAL" clId="{B00F1D3E-B9AD-4F42-99C9-9B94D9774418}" dt="2022-05-28T10:32:27.960" v="76" actId="47"/>
        <pc:sldMkLst>
          <pc:docMk/>
          <pc:sldMk cId="3744740355" sldId="660"/>
        </pc:sldMkLst>
      </pc:sldChg>
      <pc:sldChg chg="del">
        <pc:chgData name="Sowmya V (CEN)" userId="4e590878-fb38-4cc1-8aba-0e2288b4a56f" providerId="ADAL" clId="{B00F1D3E-B9AD-4F42-99C9-9B94D9774418}" dt="2022-05-28T10:32:30.083" v="79" actId="47"/>
        <pc:sldMkLst>
          <pc:docMk/>
          <pc:sldMk cId="2407565359" sldId="661"/>
        </pc:sldMkLst>
      </pc:sldChg>
      <pc:sldChg chg="del">
        <pc:chgData name="Sowmya V (CEN)" userId="4e590878-fb38-4cc1-8aba-0e2288b4a56f" providerId="ADAL" clId="{B00F1D3E-B9AD-4F42-99C9-9B94D9774418}" dt="2022-05-28T10:32:31.345" v="82" actId="47"/>
        <pc:sldMkLst>
          <pc:docMk/>
          <pc:sldMk cId="3041235986" sldId="662"/>
        </pc:sldMkLst>
      </pc:sldChg>
      <pc:sldChg chg="del">
        <pc:chgData name="Sowmya V (CEN)" userId="4e590878-fb38-4cc1-8aba-0e2288b4a56f" providerId="ADAL" clId="{B00F1D3E-B9AD-4F42-99C9-9B94D9774418}" dt="2022-05-28T10:32:31.805" v="83" actId="47"/>
        <pc:sldMkLst>
          <pc:docMk/>
          <pc:sldMk cId="578856270" sldId="663"/>
        </pc:sldMkLst>
      </pc:sldChg>
      <pc:sldChg chg="del">
        <pc:chgData name="Sowmya V (CEN)" userId="4e590878-fb38-4cc1-8aba-0e2288b4a56f" providerId="ADAL" clId="{B00F1D3E-B9AD-4F42-99C9-9B94D9774418}" dt="2022-05-28T10:32:22.360" v="59" actId="47"/>
        <pc:sldMkLst>
          <pc:docMk/>
          <pc:sldMk cId="3791841529" sldId="664"/>
        </pc:sldMkLst>
      </pc:sldChg>
      <pc:sldChg chg="del">
        <pc:chgData name="Sowmya V (CEN)" userId="4e590878-fb38-4cc1-8aba-0e2288b4a56f" providerId="ADAL" clId="{B00F1D3E-B9AD-4F42-99C9-9B94D9774418}" dt="2022-05-28T10:32:26.810" v="73" actId="47"/>
        <pc:sldMkLst>
          <pc:docMk/>
          <pc:sldMk cId="1329167528" sldId="665"/>
        </pc:sldMkLst>
      </pc:sldChg>
      <pc:sldChg chg="del">
        <pc:chgData name="Sowmya V (CEN)" userId="4e590878-fb38-4cc1-8aba-0e2288b4a56f" providerId="ADAL" clId="{B00F1D3E-B9AD-4F42-99C9-9B94D9774418}" dt="2022-05-28T10:32:27.057" v="74" actId="47"/>
        <pc:sldMkLst>
          <pc:docMk/>
          <pc:sldMk cId="1339093448" sldId="666"/>
        </pc:sldMkLst>
      </pc:sldChg>
      <pc:sldChg chg="del">
        <pc:chgData name="Sowmya V (CEN)" userId="4e590878-fb38-4cc1-8aba-0e2288b4a56f" providerId="ADAL" clId="{B00F1D3E-B9AD-4F42-99C9-9B94D9774418}" dt="2022-05-28T10:32:27.319" v="75" actId="47"/>
        <pc:sldMkLst>
          <pc:docMk/>
          <pc:sldMk cId="3711187168" sldId="667"/>
        </pc:sldMkLst>
      </pc:sldChg>
      <pc:sldChg chg="add del">
        <pc:chgData name="Sowmya V (CEN)" userId="4e590878-fb38-4cc1-8aba-0e2288b4a56f" providerId="ADAL" clId="{B00F1D3E-B9AD-4F42-99C9-9B94D9774418}" dt="2022-05-28T10:32:52.783" v="100" actId="47"/>
        <pc:sldMkLst>
          <pc:docMk/>
          <pc:sldMk cId="1795061500" sldId="668"/>
        </pc:sldMkLst>
      </pc:sldChg>
      <pc:sldChg chg="del">
        <pc:chgData name="Sowmya V (CEN)" userId="4e590878-fb38-4cc1-8aba-0e2288b4a56f" providerId="ADAL" clId="{B00F1D3E-B9AD-4F42-99C9-9B94D9774418}" dt="2022-05-28T10:36:17.749" v="119" actId="47"/>
        <pc:sldMkLst>
          <pc:docMk/>
          <pc:sldMk cId="611637245" sldId="673"/>
        </pc:sldMkLst>
      </pc:sldChg>
      <pc:sldChg chg="del">
        <pc:chgData name="Sowmya V (CEN)" userId="4e590878-fb38-4cc1-8aba-0e2288b4a56f" providerId="ADAL" clId="{B00F1D3E-B9AD-4F42-99C9-9B94D9774418}" dt="2022-05-28T10:36:18.185" v="120" actId="47"/>
        <pc:sldMkLst>
          <pc:docMk/>
          <pc:sldMk cId="1186156059" sldId="674"/>
        </pc:sldMkLst>
      </pc:sldChg>
      <pc:sldChg chg="del">
        <pc:chgData name="Sowmya V (CEN)" userId="4e590878-fb38-4cc1-8aba-0e2288b4a56f" providerId="ADAL" clId="{B00F1D3E-B9AD-4F42-99C9-9B94D9774418}" dt="2022-05-28T10:36:19.021" v="122" actId="47"/>
        <pc:sldMkLst>
          <pc:docMk/>
          <pc:sldMk cId="3073930469" sldId="675"/>
        </pc:sldMkLst>
      </pc:sldChg>
      <pc:sldChg chg="del">
        <pc:chgData name="Sowmya V (CEN)" userId="4e590878-fb38-4cc1-8aba-0e2288b4a56f" providerId="ADAL" clId="{B00F1D3E-B9AD-4F42-99C9-9B94D9774418}" dt="2022-05-28T10:36:22.016" v="129" actId="47"/>
        <pc:sldMkLst>
          <pc:docMk/>
          <pc:sldMk cId="488856502" sldId="676"/>
        </pc:sldMkLst>
      </pc:sldChg>
      <pc:sldChg chg="del">
        <pc:chgData name="Sowmya V (CEN)" userId="4e590878-fb38-4cc1-8aba-0e2288b4a56f" providerId="ADAL" clId="{B00F1D3E-B9AD-4F42-99C9-9B94D9774418}" dt="2022-05-28T10:36:30.281" v="143" actId="47"/>
        <pc:sldMkLst>
          <pc:docMk/>
          <pc:sldMk cId="1916162214" sldId="677"/>
        </pc:sldMkLst>
      </pc:sldChg>
      <pc:sldChg chg="del">
        <pc:chgData name="Sowmya V (CEN)" userId="4e590878-fb38-4cc1-8aba-0e2288b4a56f" providerId="ADAL" clId="{B00F1D3E-B9AD-4F42-99C9-9B94D9774418}" dt="2022-05-28T10:36:31.570" v="144" actId="47"/>
        <pc:sldMkLst>
          <pc:docMk/>
          <pc:sldMk cId="241460554" sldId="678"/>
        </pc:sldMkLst>
      </pc:sldChg>
      <pc:sldChg chg="del">
        <pc:chgData name="Sowmya V (CEN)" userId="4e590878-fb38-4cc1-8aba-0e2288b4a56f" providerId="ADAL" clId="{B00F1D3E-B9AD-4F42-99C9-9B94D9774418}" dt="2022-05-28T10:36:33.320" v="146" actId="47"/>
        <pc:sldMkLst>
          <pc:docMk/>
          <pc:sldMk cId="2146283143" sldId="679"/>
        </pc:sldMkLst>
      </pc:sldChg>
      <pc:sldChg chg="del">
        <pc:chgData name="Sowmya V (CEN)" userId="4e590878-fb38-4cc1-8aba-0e2288b4a56f" providerId="ADAL" clId="{B00F1D3E-B9AD-4F42-99C9-9B94D9774418}" dt="2022-05-28T10:36:36.529" v="147" actId="47"/>
        <pc:sldMkLst>
          <pc:docMk/>
          <pc:sldMk cId="2228152953" sldId="680"/>
        </pc:sldMkLst>
      </pc:sldChg>
      <pc:sldChg chg="del">
        <pc:chgData name="Sowmya V (CEN)" userId="4e590878-fb38-4cc1-8aba-0e2288b4a56f" providerId="ADAL" clId="{B00F1D3E-B9AD-4F42-99C9-9B94D9774418}" dt="2022-05-28T10:36:37.266" v="148" actId="47"/>
        <pc:sldMkLst>
          <pc:docMk/>
          <pc:sldMk cId="858846648" sldId="681"/>
        </pc:sldMkLst>
      </pc:sldChg>
      <pc:sldChg chg="del">
        <pc:chgData name="Sowmya V (CEN)" userId="4e590878-fb38-4cc1-8aba-0e2288b4a56f" providerId="ADAL" clId="{B00F1D3E-B9AD-4F42-99C9-9B94D9774418}" dt="2022-05-28T10:36:37.868" v="149" actId="47"/>
        <pc:sldMkLst>
          <pc:docMk/>
          <pc:sldMk cId="772063233" sldId="682"/>
        </pc:sldMkLst>
      </pc:sldChg>
      <pc:sldChg chg="del">
        <pc:chgData name="Sowmya V (CEN)" userId="4e590878-fb38-4cc1-8aba-0e2288b4a56f" providerId="ADAL" clId="{B00F1D3E-B9AD-4F42-99C9-9B94D9774418}" dt="2022-05-28T10:36:39.213" v="151" actId="47"/>
        <pc:sldMkLst>
          <pc:docMk/>
          <pc:sldMk cId="1841109660" sldId="683"/>
        </pc:sldMkLst>
      </pc:sldChg>
      <pc:sldChg chg="del">
        <pc:chgData name="Sowmya V (CEN)" userId="4e590878-fb38-4cc1-8aba-0e2288b4a56f" providerId="ADAL" clId="{B00F1D3E-B9AD-4F42-99C9-9B94D9774418}" dt="2022-05-28T10:36:39.754" v="152" actId="47"/>
        <pc:sldMkLst>
          <pc:docMk/>
          <pc:sldMk cId="1886501743" sldId="684"/>
        </pc:sldMkLst>
      </pc:sldChg>
      <pc:sldChg chg="del">
        <pc:chgData name="Sowmya V (CEN)" userId="4e590878-fb38-4cc1-8aba-0e2288b4a56f" providerId="ADAL" clId="{B00F1D3E-B9AD-4F42-99C9-9B94D9774418}" dt="2022-05-28T10:36:40.273" v="153" actId="47"/>
        <pc:sldMkLst>
          <pc:docMk/>
          <pc:sldMk cId="1313280013" sldId="685"/>
        </pc:sldMkLst>
      </pc:sldChg>
      <pc:sldChg chg="del">
        <pc:chgData name="Sowmya V (CEN)" userId="4e590878-fb38-4cc1-8aba-0e2288b4a56f" providerId="ADAL" clId="{B00F1D3E-B9AD-4F42-99C9-9B94D9774418}" dt="2022-05-28T10:36:40.953" v="154" actId="47"/>
        <pc:sldMkLst>
          <pc:docMk/>
          <pc:sldMk cId="2459808979" sldId="686"/>
        </pc:sldMkLst>
      </pc:sldChg>
      <pc:sldChg chg="del">
        <pc:chgData name="Sowmya V (CEN)" userId="4e590878-fb38-4cc1-8aba-0e2288b4a56f" providerId="ADAL" clId="{B00F1D3E-B9AD-4F42-99C9-9B94D9774418}" dt="2022-05-28T10:36:41.330" v="155" actId="47"/>
        <pc:sldMkLst>
          <pc:docMk/>
          <pc:sldMk cId="1597577322" sldId="687"/>
        </pc:sldMkLst>
      </pc:sldChg>
      <pc:sldChg chg="del">
        <pc:chgData name="Sowmya V (CEN)" userId="4e590878-fb38-4cc1-8aba-0e2288b4a56f" providerId="ADAL" clId="{B00F1D3E-B9AD-4F42-99C9-9B94D9774418}" dt="2022-05-28T10:36:45.061" v="156" actId="47"/>
        <pc:sldMkLst>
          <pc:docMk/>
          <pc:sldMk cId="2584823120" sldId="688"/>
        </pc:sldMkLst>
      </pc:sldChg>
      <pc:sldChg chg="del">
        <pc:chgData name="Sowmya V (CEN)" userId="4e590878-fb38-4cc1-8aba-0e2288b4a56f" providerId="ADAL" clId="{B00F1D3E-B9AD-4F42-99C9-9B94D9774418}" dt="2022-05-28T10:36:51.910" v="170" actId="47"/>
        <pc:sldMkLst>
          <pc:docMk/>
          <pc:sldMk cId="1645551191" sldId="689"/>
        </pc:sldMkLst>
      </pc:sldChg>
      <pc:sldChg chg="del">
        <pc:chgData name="Sowmya V (CEN)" userId="4e590878-fb38-4cc1-8aba-0e2288b4a56f" providerId="ADAL" clId="{B00F1D3E-B9AD-4F42-99C9-9B94D9774418}" dt="2022-05-28T10:36:55.705" v="175" actId="47"/>
        <pc:sldMkLst>
          <pc:docMk/>
          <pc:sldMk cId="2013509085" sldId="690"/>
        </pc:sldMkLst>
      </pc:sldChg>
      <pc:sldChg chg="del">
        <pc:chgData name="Sowmya V (CEN)" userId="4e590878-fb38-4cc1-8aba-0e2288b4a56f" providerId="ADAL" clId="{B00F1D3E-B9AD-4F42-99C9-9B94D9774418}" dt="2022-05-28T10:36:56.527" v="176" actId="47"/>
        <pc:sldMkLst>
          <pc:docMk/>
          <pc:sldMk cId="3566640041" sldId="691"/>
        </pc:sldMkLst>
      </pc:sldChg>
      <pc:sldChg chg="del">
        <pc:chgData name="Sowmya V (CEN)" userId="4e590878-fb38-4cc1-8aba-0e2288b4a56f" providerId="ADAL" clId="{B00F1D3E-B9AD-4F42-99C9-9B94D9774418}" dt="2022-05-28T10:36:57.225" v="177" actId="47"/>
        <pc:sldMkLst>
          <pc:docMk/>
          <pc:sldMk cId="2820875219" sldId="692"/>
        </pc:sldMkLst>
      </pc:sldChg>
      <pc:sldChg chg="del">
        <pc:chgData name="Sowmya V (CEN)" userId="4e590878-fb38-4cc1-8aba-0e2288b4a56f" providerId="ADAL" clId="{B00F1D3E-B9AD-4F42-99C9-9B94D9774418}" dt="2022-05-28T10:36:57.757" v="178" actId="47"/>
        <pc:sldMkLst>
          <pc:docMk/>
          <pc:sldMk cId="4285857002" sldId="693"/>
        </pc:sldMkLst>
      </pc:sldChg>
      <pc:sldChg chg="del">
        <pc:chgData name="Sowmya V (CEN)" userId="4e590878-fb38-4cc1-8aba-0e2288b4a56f" providerId="ADAL" clId="{B00F1D3E-B9AD-4F42-99C9-9B94D9774418}" dt="2022-05-28T10:37:00.144" v="183" actId="47"/>
        <pc:sldMkLst>
          <pc:docMk/>
          <pc:sldMk cId="385612983" sldId="694"/>
        </pc:sldMkLst>
      </pc:sldChg>
      <pc:sldChg chg="del">
        <pc:chgData name="Sowmya V (CEN)" userId="4e590878-fb38-4cc1-8aba-0e2288b4a56f" providerId="ADAL" clId="{B00F1D3E-B9AD-4F42-99C9-9B94D9774418}" dt="2022-05-28T10:37:00.555" v="184" actId="47"/>
        <pc:sldMkLst>
          <pc:docMk/>
          <pc:sldMk cId="3852162526" sldId="695"/>
        </pc:sldMkLst>
      </pc:sldChg>
      <pc:sldChg chg="del">
        <pc:chgData name="Sowmya V (CEN)" userId="4e590878-fb38-4cc1-8aba-0e2288b4a56f" providerId="ADAL" clId="{B00F1D3E-B9AD-4F42-99C9-9B94D9774418}" dt="2022-05-28T10:37:01.100" v="185" actId="47"/>
        <pc:sldMkLst>
          <pc:docMk/>
          <pc:sldMk cId="375230708" sldId="696"/>
        </pc:sldMkLst>
      </pc:sldChg>
      <pc:sldChg chg="del">
        <pc:chgData name="Sowmya V (CEN)" userId="4e590878-fb38-4cc1-8aba-0e2288b4a56f" providerId="ADAL" clId="{B00F1D3E-B9AD-4F42-99C9-9B94D9774418}" dt="2022-05-28T10:37:01.597" v="186" actId="47"/>
        <pc:sldMkLst>
          <pc:docMk/>
          <pc:sldMk cId="4217393731" sldId="697"/>
        </pc:sldMkLst>
      </pc:sldChg>
      <pc:sldChg chg="del">
        <pc:chgData name="Sowmya V (CEN)" userId="4e590878-fb38-4cc1-8aba-0e2288b4a56f" providerId="ADAL" clId="{B00F1D3E-B9AD-4F42-99C9-9B94D9774418}" dt="2022-05-28T10:37:02.080" v="187" actId="47"/>
        <pc:sldMkLst>
          <pc:docMk/>
          <pc:sldMk cId="2694099348" sldId="698"/>
        </pc:sldMkLst>
      </pc:sldChg>
      <pc:sldChg chg="del">
        <pc:chgData name="Sowmya V (CEN)" userId="4e590878-fb38-4cc1-8aba-0e2288b4a56f" providerId="ADAL" clId="{B00F1D3E-B9AD-4F42-99C9-9B94D9774418}" dt="2022-05-28T10:32:07.743" v="1" actId="47"/>
        <pc:sldMkLst>
          <pc:docMk/>
          <pc:sldMk cId="548229183" sldId="699"/>
        </pc:sldMkLst>
      </pc:sldChg>
      <pc:sldChg chg="del">
        <pc:chgData name="Sowmya V (CEN)" userId="4e590878-fb38-4cc1-8aba-0e2288b4a56f" providerId="ADAL" clId="{B00F1D3E-B9AD-4F42-99C9-9B94D9774418}" dt="2022-05-28T10:37:03.700" v="189" actId="47"/>
        <pc:sldMkLst>
          <pc:docMk/>
          <pc:sldMk cId="575159853" sldId="700"/>
        </pc:sldMkLst>
      </pc:sldChg>
      <pc:sldChg chg="del">
        <pc:chgData name="Sowmya V (CEN)" userId="4e590878-fb38-4cc1-8aba-0e2288b4a56f" providerId="ADAL" clId="{B00F1D3E-B9AD-4F42-99C9-9B94D9774418}" dt="2022-05-28T10:37:06.634" v="190" actId="47"/>
        <pc:sldMkLst>
          <pc:docMk/>
          <pc:sldMk cId="146677690" sldId="701"/>
        </pc:sldMkLst>
      </pc:sldChg>
      <pc:sldChg chg="del">
        <pc:chgData name="Sowmya V (CEN)" userId="4e590878-fb38-4cc1-8aba-0e2288b4a56f" providerId="ADAL" clId="{B00F1D3E-B9AD-4F42-99C9-9B94D9774418}" dt="2022-05-28T10:37:08.050" v="191" actId="47"/>
        <pc:sldMkLst>
          <pc:docMk/>
          <pc:sldMk cId="3139415427" sldId="702"/>
        </pc:sldMkLst>
      </pc:sldChg>
      <pc:sldChg chg="del">
        <pc:chgData name="Sowmya V (CEN)" userId="4e590878-fb38-4cc1-8aba-0e2288b4a56f" providerId="ADAL" clId="{B00F1D3E-B9AD-4F42-99C9-9B94D9774418}" dt="2022-05-28T10:37:08.563" v="192" actId="47"/>
        <pc:sldMkLst>
          <pc:docMk/>
          <pc:sldMk cId="2167405086" sldId="703"/>
        </pc:sldMkLst>
      </pc:sldChg>
      <pc:sldChg chg="add del">
        <pc:chgData name="Sowmya V (CEN)" userId="4e590878-fb38-4cc1-8aba-0e2288b4a56f" providerId="ADAL" clId="{B00F1D3E-B9AD-4F42-99C9-9B94D9774418}" dt="2022-05-28T10:37:57.364" v="248" actId="47"/>
        <pc:sldMkLst>
          <pc:docMk/>
          <pc:sldMk cId="3818396819" sldId="704"/>
        </pc:sldMkLst>
      </pc:sldChg>
      <pc:sldChg chg="add del">
        <pc:chgData name="Sowmya V (CEN)" userId="4e590878-fb38-4cc1-8aba-0e2288b4a56f" providerId="ADAL" clId="{B00F1D3E-B9AD-4F42-99C9-9B94D9774418}" dt="2022-05-28T10:37:56.621" v="247" actId="47"/>
        <pc:sldMkLst>
          <pc:docMk/>
          <pc:sldMk cId="2046829293" sldId="705"/>
        </pc:sldMkLst>
      </pc:sldChg>
      <pc:sldChg chg="add del">
        <pc:chgData name="Sowmya V (CEN)" userId="4e590878-fb38-4cc1-8aba-0e2288b4a56f" providerId="ADAL" clId="{B00F1D3E-B9AD-4F42-99C9-9B94D9774418}" dt="2022-05-28T10:37:56.165" v="246" actId="47"/>
        <pc:sldMkLst>
          <pc:docMk/>
          <pc:sldMk cId="671432842" sldId="706"/>
        </pc:sldMkLst>
      </pc:sldChg>
      <pc:sldChg chg="add del">
        <pc:chgData name="Sowmya V (CEN)" userId="4e590878-fb38-4cc1-8aba-0e2288b4a56f" providerId="ADAL" clId="{B00F1D3E-B9AD-4F42-99C9-9B94D9774418}" dt="2022-05-28T10:37:55.600" v="245" actId="47"/>
        <pc:sldMkLst>
          <pc:docMk/>
          <pc:sldMk cId="1578941617" sldId="707"/>
        </pc:sldMkLst>
      </pc:sldChg>
      <pc:sldChg chg="add del">
        <pc:chgData name="Sowmya V (CEN)" userId="4e590878-fb38-4cc1-8aba-0e2288b4a56f" providerId="ADAL" clId="{B00F1D3E-B9AD-4F42-99C9-9B94D9774418}" dt="2022-05-28T10:37:54.286" v="243" actId="47"/>
        <pc:sldMkLst>
          <pc:docMk/>
          <pc:sldMk cId="1447081098" sldId="708"/>
        </pc:sldMkLst>
      </pc:sldChg>
      <pc:sldChg chg="add del">
        <pc:chgData name="Sowmya V (CEN)" userId="4e590878-fb38-4cc1-8aba-0e2288b4a56f" providerId="ADAL" clId="{B00F1D3E-B9AD-4F42-99C9-9B94D9774418}" dt="2022-05-28T10:37:53.858" v="242" actId="47"/>
        <pc:sldMkLst>
          <pc:docMk/>
          <pc:sldMk cId="1338042231" sldId="709"/>
        </pc:sldMkLst>
      </pc:sldChg>
      <pc:sldChg chg="add del">
        <pc:chgData name="Sowmya V (CEN)" userId="4e590878-fb38-4cc1-8aba-0e2288b4a56f" providerId="ADAL" clId="{B00F1D3E-B9AD-4F42-99C9-9B94D9774418}" dt="2022-05-28T10:37:53.335" v="241" actId="47"/>
        <pc:sldMkLst>
          <pc:docMk/>
          <pc:sldMk cId="2878473074" sldId="710"/>
        </pc:sldMkLst>
      </pc:sldChg>
      <pc:sldChg chg="add del">
        <pc:chgData name="Sowmya V (CEN)" userId="4e590878-fb38-4cc1-8aba-0e2288b4a56f" providerId="ADAL" clId="{B00F1D3E-B9AD-4F42-99C9-9B94D9774418}" dt="2022-05-28T10:37:52.626" v="240" actId="47"/>
        <pc:sldMkLst>
          <pc:docMk/>
          <pc:sldMk cId="99515627" sldId="711"/>
        </pc:sldMkLst>
      </pc:sldChg>
      <pc:sldChg chg="add del">
        <pc:chgData name="Sowmya V (CEN)" userId="4e590878-fb38-4cc1-8aba-0e2288b4a56f" providerId="ADAL" clId="{B00F1D3E-B9AD-4F42-99C9-9B94D9774418}" dt="2022-05-28T10:37:52.105" v="239" actId="47"/>
        <pc:sldMkLst>
          <pc:docMk/>
          <pc:sldMk cId="4070924823" sldId="712"/>
        </pc:sldMkLst>
      </pc:sldChg>
      <pc:sldChg chg="add del">
        <pc:chgData name="Sowmya V (CEN)" userId="4e590878-fb38-4cc1-8aba-0e2288b4a56f" providerId="ADAL" clId="{B00F1D3E-B9AD-4F42-99C9-9B94D9774418}" dt="2022-05-28T10:37:51.589" v="238" actId="47"/>
        <pc:sldMkLst>
          <pc:docMk/>
          <pc:sldMk cId="2855858302" sldId="713"/>
        </pc:sldMkLst>
      </pc:sldChg>
      <pc:sldChg chg="add del">
        <pc:chgData name="Sowmya V (CEN)" userId="4e590878-fb38-4cc1-8aba-0e2288b4a56f" providerId="ADAL" clId="{B00F1D3E-B9AD-4F42-99C9-9B94D9774418}" dt="2022-05-28T10:37:51.210" v="237" actId="47"/>
        <pc:sldMkLst>
          <pc:docMk/>
          <pc:sldMk cId="589494404" sldId="714"/>
        </pc:sldMkLst>
      </pc:sldChg>
      <pc:sldChg chg="add del">
        <pc:chgData name="Sowmya V (CEN)" userId="4e590878-fb38-4cc1-8aba-0e2288b4a56f" providerId="ADAL" clId="{B00F1D3E-B9AD-4F42-99C9-9B94D9774418}" dt="2022-05-28T10:37:49.929" v="233" actId="47"/>
        <pc:sldMkLst>
          <pc:docMk/>
          <pc:sldMk cId="1555471441" sldId="715"/>
        </pc:sldMkLst>
      </pc:sldChg>
    </pc:docChg>
  </pc:docChgLst>
  <pc:docChgLst>
    <pc:chgData name="Guest User" userId="S::urn:spo:anon#4c56111d315bbd5186c7a15f514f508f8a7f3ec3916ad9ce1a92da279affa946::" providerId="AD" clId="Web-{FC051D6E-6731-BB28-AE73-6AF633AA84F9}"/>
    <pc:docChg chg="sldOrd">
      <pc:chgData name="Guest User" userId="S::urn:spo:anon#4c56111d315bbd5186c7a15f514f508f8a7f3ec3916ad9ce1a92da279affa946::" providerId="AD" clId="Web-{FC051D6E-6731-BB28-AE73-6AF633AA84F9}" dt="2022-06-06T05:11:42.989" v="1"/>
      <pc:docMkLst>
        <pc:docMk/>
      </pc:docMkLst>
      <pc:sldChg chg="ord">
        <pc:chgData name="Guest User" userId="S::urn:spo:anon#4c56111d315bbd5186c7a15f514f508f8a7f3ec3916ad9ce1a92da279affa946::" providerId="AD" clId="Web-{FC051D6E-6731-BB28-AE73-6AF633AA84F9}" dt="2022-06-06T05:11:42.989" v="1"/>
        <pc:sldMkLst>
          <pc:docMk/>
          <pc:sldMk cId="0" sldId="671"/>
        </pc:sldMkLst>
      </pc:sldChg>
    </pc:docChg>
  </pc:docChgLst>
  <pc:docChgLst>
    <pc:chgData name="D ROHITH - [CB.EN.U4AIE20060]" userId="S::cb.en.u4aie20060@cb.students.amrita.edu::65620c93-9577-4781-a929-96bcd5989aa6" providerId="AD" clId="Web-{7E176886-ABD2-086A-0C58-97BE0936A3E2}"/>
    <pc:docChg chg="addSld delSld modSld">
      <pc:chgData name="D ROHITH - [CB.EN.U4AIE20060]" userId="S::cb.en.u4aie20060@cb.students.amrita.edu::65620c93-9577-4781-a929-96bcd5989aa6" providerId="AD" clId="Web-{7E176886-ABD2-086A-0C58-97BE0936A3E2}" dt="2022-06-27T13:52:45.402" v="48" actId="1076"/>
      <pc:docMkLst>
        <pc:docMk/>
      </pc:docMkLst>
      <pc:sldChg chg="modSp">
        <pc:chgData name="D ROHITH - [CB.EN.U4AIE20060]" userId="S::cb.en.u4aie20060@cb.students.amrita.edu::65620c93-9577-4781-a929-96bcd5989aa6" providerId="AD" clId="Web-{7E176886-ABD2-086A-0C58-97BE0936A3E2}" dt="2022-06-27T08:35:34.628" v="46" actId="1076"/>
        <pc:sldMkLst>
          <pc:docMk/>
          <pc:sldMk cId="0" sldId="260"/>
        </pc:sldMkLst>
        <pc:graphicFrameChg chg="mod">
          <ac:chgData name="D ROHITH - [CB.EN.U4AIE20060]" userId="S::cb.en.u4aie20060@cb.students.amrita.edu::65620c93-9577-4781-a929-96bcd5989aa6" providerId="AD" clId="Web-{7E176886-ABD2-086A-0C58-97BE0936A3E2}" dt="2022-06-27T08:35:34.628" v="46" actId="1076"/>
          <ac:graphicFrameMkLst>
            <pc:docMk/>
            <pc:sldMk cId="0" sldId="260"/>
            <ac:graphicFrameMk id="16385" creationId="{00000000-0000-0000-0000-000000000000}"/>
          </ac:graphicFrameMkLst>
        </pc:graphicFrameChg>
      </pc:sldChg>
      <pc:sldChg chg="modSp">
        <pc:chgData name="D ROHITH - [CB.EN.U4AIE20060]" userId="S::cb.en.u4aie20060@cb.students.amrita.edu::65620c93-9577-4781-a929-96bcd5989aa6" providerId="AD" clId="Web-{7E176886-ABD2-086A-0C58-97BE0936A3E2}" dt="2022-06-27T13:52:45.402" v="48" actId="1076"/>
        <pc:sldMkLst>
          <pc:docMk/>
          <pc:sldMk cId="0" sldId="299"/>
        </pc:sldMkLst>
        <pc:spChg chg="mod">
          <ac:chgData name="D ROHITH - [CB.EN.U4AIE20060]" userId="S::cb.en.u4aie20060@cb.students.amrita.edu::65620c93-9577-4781-a929-96bcd5989aa6" providerId="AD" clId="Web-{7E176886-ABD2-086A-0C58-97BE0936A3E2}" dt="2022-06-27T13:52:45.402" v="48" actId="1076"/>
          <ac:spMkLst>
            <pc:docMk/>
            <pc:sldMk cId="0" sldId="299"/>
            <ac:spMk id="2" creationId="{00000000-0000-0000-0000-000000000000}"/>
          </ac:spMkLst>
        </pc:spChg>
      </pc:sldChg>
      <pc:sldChg chg="modSp">
        <pc:chgData name="D ROHITH - [CB.EN.U4AIE20060]" userId="S::cb.en.u4aie20060@cb.students.amrita.edu::65620c93-9577-4781-a929-96bcd5989aa6" providerId="AD" clId="Web-{7E176886-ABD2-086A-0C58-97BE0936A3E2}" dt="2022-06-27T08:59:41.904" v="47" actId="1076"/>
        <pc:sldMkLst>
          <pc:docMk/>
          <pc:sldMk cId="0" sldId="672"/>
        </pc:sldMkLst>
        <pc:graphicFrameChg chg="mod">
          <ac:chgData name="D ROHITH - [CB.EN.U4AIE20060]" userId="S::cb.en.u4aie20060@cb.students.amrita.edu::65620c93-9577-4781-a929-96bcd5989aa6" providerId="AD" clId="Web-{7E176886-ABD2-086A-0C58-97BE0936A3E2}" dt="2022-06-27T08:59:41.904" v="47" actId="1076"/>
          <ac:graphicFrameMkLst>
            <pc:docMk/>
            <pc:sldMk cId="0" sldId="672"/>
            <ac:graphicFrameMk id="3" creationId="{00000000-0000-0000-0000-000000000000}"/>
          </ac:graphicFrameMkLst>
        </pc:graphicFrameChg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9:12.348" v="45"/>
        <pc:sldMkLst>
          <pc:docMk/>
          <pc:sldMk cId="3825876109" sldId="673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9:12.348" v="44"/>
        <pc:sldMkLst>
          <pc:docMk/>
          <pc:sldMk cId="600619956" sldId="674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9:11.192" v="43"/>
        <pc:sldMkLst>
          <pc:docMk/>
          <pc:sldMk cId="4124027391" sldId="675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8:00.083" v="42"/>
        <pc:sldMkLst>
          <pc:docMk/>
          <pc:sldMk cId="2401505050" sldId="676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6.395" v="41"/>
        <pc:sldMkLst>
          <pc:docMk/>
          <pc:sldMk cId="3959287059" sldId="677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5.567" v="40"/>
        <pc:sldMkLst>
          <pc:docMk/>
          <pc:sldMk cId="3244838507" sldId="678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4.427" v="39"/>
        <pc:sldMkLst>
          <pc:docMk/>
          <pc:sldMk cId="3090332088" sldId="679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3.661" v="38"/>
        <pc:sldMkLst>
          <pc:docMk/>
          <pc:sldMk cId="519678159" sldId="680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2.458" v="37"/>
        <pc:sldMkLst>
          <pc:docMk/>
          <pc:sldMk cId="1735755587" sldId="681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1.255" v="36"/>
        <pc:sldMkLst>
          <pc:docMk/>
          <pc:sldMk cId="702461938" sldId="682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50.239" v="35"/>
        <pc:sldMkLst>
          <pc:docMk/>
          <pc:sldMk cId="2881574167" sldId="683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49.098" v="34"/>
        <pc:sldMkLst>
          <pc:docMk/>
          <pc:sldMk cId="2585283539" sldId="684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48.645" v="33"/>
        <pc:sldMkLst>
          <pc:docMk/>
          <pc:sldMk cId="743125856" sldId="685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47.927" v="32"/>
        <pc:sldMkLst>
          <pc:docMk/>
          <pc:sldMk cId="1948938451" sldId="686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46.770" v="31"/>
        <pc:sldMkLst>
          <pc:docMk/>
          <pc:sldMk cId="1389307984" sldId="687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38.052" v="30"/>
        <pc:sldMkLst>
          <pc:docMk/>
          <pc:sldMk cId="1344717218" sldId="688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36.052" v="29"/>
        <pc:sldMkLst>
          <pc:docMk/>
          <pc:sldMk cId="2258339779" sldId="689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33.349" v="28"/>
        <pc:sldMkLst>
          <pc:docMk/>
          <pc:sldMk cId="2766288877" sldId="690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30.224" v="27"/>
        <pc:sldMkLst>
          <pc:docMk/>
          <pc:sldMk cId="3131082718" sldId="691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27.458" v="26"/>
        <pc:sldMkLst>
          <pc:docMk/>
          <pc:sldMk cId="1446331326" sldId="692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26.411" v="25"/>
        <pc:sldMkLst>
          <pc:docMk/>
          <pc:sldMk cId="1156489926" sldId="693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25.630" v="24"/>
        <pc:sldMkLst>
          <pc:docMk/>
          <pc:sldMk cId="3442251538" sldId="694"/>
        </pc:sldMkLst>
      </pc:sldChg>
      <pc:sldChg chg="new del">
        <pc:chgData name="D ROHITH - [CB.EN.U4AIE20060]" userId="S::cb.en.u4aie20060@cb.students.amrita.edu::65620c93-9577-4781-a929-96bcd5989aa6" providerId="AD" clId="Web-{7E176886-ABD2-086A-0C58-97BE0936A3E2}" dt="2022-06-27T08:27:18.708" v="23"/>
        <pc:sldMkLst>
          <pc:docMk/>
          <pc:sldMk cId="1581636953" sldId="695"/>
        </pc:sldMkLst>
      </pc:sldChg>
    </pc:docChg>
  </pc:docChgLst>
  <pc:docChgLst>
    <pc:chgData name="Sowmya V (CEN)" userId="4e590878-fb38-4cc1-8aba-0e2288b4a56f" providerId="ADAL" clId="{875A08BE-9735-44CE-8DC8-4B02F3405A6C}"/>
    <pc:docChg chg="undo custSel delSld modSld">
      <pc:chgData name="Sowmya V (CEN)" userId="4e590878-fb38-4cc1-8aba-0e2288b4a56f" providerId="ADAL" clId="{875A08BE-9735-44CE-8DC8-4B02F3405A6C}" dt="2022-05-30T07:08:20.257" v="69" actId="20577"/>
      <pc:docMkLst>
        <pc:docMk/>
      </pc:docMkLst>
      <pc:sldChg chg="del">
        <pc:chgData name="Sowmya V (CEN)" userId="4e590878-fb38-4cc1-8aba-0e2288b4a56f" providerId="ADAL" clId="{875A08BE-9735-44CE-8DC8-4B02F3405A6C}" dt="2022-05-30T03:56:19.011" v="0" actId="47"/>
        <pc:sldMkLst>
          <pc:docMk/>
          <pc:sldMk cId="0" sldId="302"/>
        </pc:sldMkLst>
      </pc:sldChg>
      <pc:sldChg chg="del">
        <pc:chgData name="Sowmya V (CEN)" userId="4e590878-fb38-4cc1-8aba-0e2288b4a56f" providerId="ADAL" clId="{875A08BE-9735-44CE-8DC8-4B02F3405A6C}" dt="2022-05-30T03:56:19.617" v="1" actId="47"/>
        <pc:sldMkLst>
          <pc:docMk/>
          <pc:sldMk cId="0" sldId="303"/>
        </pc:sldMkLst>
      </pc:sldChg>
      <pc:sldChg chg="del">
        <pc:chgData name="Sowmya V (CEN)" userId="4e590878-fb38-4cc1-8aba-0e2288b4a56f" providerId="ADAL" clId="{875A08BE-9735-44CE-8DC8-4B02F3405A6C}" dt="2022-05-30T03:56:21.436" v="4" actId="47"/>
        <pc:sldMkLst>
          <pc:docMk/>
          <pc:sldMk cId="0" sldId="304"/>
        </pc:sldMkLst>
      </pc:sldChg>
      <pc:sldChg chg="del">
        <pc:chgData name="Sowmya V (CEN)" userId="4e590878-fb38-4cc1-8aba-0e2288b4a56f" providerId="ADAL" clId="{875A08BE-9735-44CE-8DC8-4B02F3405A6C}" dt="2022-05-30T03:56:23.491" v="8" actId="47"/>
        <pc:sldMkLst>
          <pc:docMk/>
          <pc:sldMk cId="0" sldId="305"/>
        </pc:sldMkLst>
      </pc:sldChg>
      <pc:sldChg chg="del">
        <pc:chgData name="Sowmya V (CEN)" userId="4e590878-fb38-4cc1-8aba-0e2288b4a56f" providerId="ADAL" clId="{875A08BE-9735-44CE-8DC8-4B02F3405A6C}" dt="2022-05-30T03:56:24.955" v="11" actId="47"/>
        <pc:sldMkLst>
          <pc:docMk/>
          <pc:sldMk cId="0" sldId="306"/>
        </pc:sldMkLst>
      </pc:sldChg>
      <pc:sldChg chg="del">
        <pc:chgData name="Sowmya V (CEN)" userId="4e590878-fb38-4cc1-8aba-0e2288b4a56f" providerId="ADAL" clId="{875A08BE-9735-44CE-8DC8-4B02F3405A6C}" dt="2022-05-30T03:56:25.657" v="12" actId="47"/>
        <pc:sldMkLst>
          <pc:docMk/>
          <pc:sldMk cId="0" sldId="307"/>
        </pc:sldMkLst>
      </pc:sldChg>
      <pc:sldChg chg="del">
        <pc:chgData name="Sowmya V (CEN)" userId="4e590878-fb38-4cc1-8aba-0e2288b4a56f" providerId="ADAL" clId="{875A08BE-9735-44CE-8DC8-4B02F3405A6C}" dt="2022-05-30T03:56:26.220" v="13" actId="47"/>
        <pc:sldMkLst>
          <pc:docMk/>
          <pc:sldMk cId="0" sldId="308"/>
        </pc:sldMkLst>
      </pc:sldChg>
      <pc:sldChg chg="del">
        <pc:chgData name="Sowmya V (CEN)" userId="4e590878-fb38-4cc1-8aba-0e2288b4a56f" providerId="ADAL" clId="{875A08BE-9735-44CE-8DC8-4B02F3405A6C}" dt="2022-05-30T03:56:27.813" v="16" actId="47"/>
        <pc:sldMkLst>
          <pc:docMk/>
          <pc:sldMk cId="0" sldId="309"/>
        </pc:sldMkLst>
      </pc:sldChg>
      <pc:sldChg chg="del">
        <pc:chgData name="Sowmya V (CEN)" userId="4e590878-fb38-4cc1-8aba-0e2288b4a56f" providerId="ADAL" clId="{875A08BE-9735-44CE-8DC8-4B02F3405A6C}" dt="2022-05-30T03:56:28.303" v="17" actId="47"/>
        <pc:sldMkLst>
          <pc:docMk/>
          <pc:sldMk cId="0" sldId="310"/>
        </pc:sldMkLst>
      </pc:sldChg>
      <pc:sldChg chg="del">
        <pc:chgData name="Sowmya V (CEN)" userId="4e590878-fb38-4cc1-8aba-0e2288b4a56f" providerId="ADAL" clId="{875A08BE-9735-44CE-8DC8-4B02F3405A6C}" dt="2022-05-30T03:56:28.842" v="18" actId="47"/>
        <pc:sldMkLst>
          <pc:docMk/>
          <pc:sldMk cId="0" sldId="311"/>
        </pc:sldMkLst>
      </pc:sldChg>
      <pc:sldChg chg="del">
        <pc:chgData name="Sowmya V (CEN)" userId="4e590878-fb38-4cc1-8aba-0e2288b4a56f" providerId="ADAL" clId="{875A08BE-9735-44CE-8DC8-4B02F3405A6C}" dt="2022-05-30T03:56:22.261" v="6" actId="47"/>
        <pc:sldMkLst>
          <pc:docMk/>
          <pc:sldMk cId="2837719304" sldId="313"/>
        </pc:sldMkLst>
      </pc:sldChg>
      <pc:sldChg chg="del">
        <pc:chgData name="Sowmya V (CEN)" userId="4e590878-fb38-4cc1-8aba-0e2288b4a56f" providerId="ADAL" clId="{875A08BE-9735-44CE-8DC8-4B02F3405A6C}" dt="2022-05-30T03:56:21.863" v="5" actId="47"/>
        <pc:sldMkLst>
          <pc:docMk/>
          <pc:sldMk cId="2017297934" sldId="314"/>
        </pc:sldMkLst>
      </pc:sldChg>
      <pc:sldChg chg="del">
        <pc:chgData name="Sowmya V (CEN)" userId="4e590878-fb38-4cc1-8aba-0e2288b4a56f" providerId="ADAL" clId="{875A08BE-9735-44CE-8DC8-4B02F3405A6C}" dt="2022-05-30T03:56:22.704" v="7" actId="47"/>
        <pc:sldMkLst>
          <pc:docMk/>
          <pc:sldMk cId="3520838283" sldId="315"/>
        </pc:sldMkLst>
      </pc:sldChg>
      <pc:sldChg chg="del">
        <pc:chgData name="Sowmya V (CEN)" userId="4e590878-fb38-4cc1-8aba-0e2288b4a56f" providerId="ADAL" clId="{875A08BE-9735-44CE-8DC8-4B02F3405A6C}" dt="2022-05-30T03:56:24.009" v="9" actId="47"/>
        <pc:sldMkLst>
          <pc:docMk/>
          <pc:sldMk cId="2128598204" sldId="316"/>
        </pc:sldMkLst>
      </pc:sldChg>
      <pc:sldChg chg="del">
        <pc:chgData name="Sowmya V (CEN)" userId="4e590878-fb38-4cc1-8aba-0e2288b4a56f" providerId="ADAL" clId="{875A08BE-9735-44CE-8DC8-4B02F3405A6C}" dt="2022-05-30T03:56:24.483" v="10" actId="47"/>
        <pc:sldMkLst>
          <pc:docMk/>
          <pc:sldMk cId="88246124" sldId="317"/>
        </pc:sldMkLst>
      </pc:sldChg>
      <pc:sldChg chg="del">
        <pc:chgData name="Sowmya V (CEN)" userId="4e590878-fb38-4cc1-8aba-0e2288b4a56f" providerId="ADAL" clId="{875A08BE-9735-44CE-8DC8-4B02F3405A6C}" dt="2022-05-30T03:56:27.308" v="15" actId="47"/>
        <pc:sldMkLst>
          <pc:docMk/>
          <pc:sldMk cId="155195689" sldId="318"/>
        </pc:sldMkLst>
      </pc:sldChg>
      <pc:sldChg chg="addSp delSp modSp mod">
        <pc:chgData name="Sowmya V (CEN)" userId="4e590878-fb38-4cc1-8aba-0e2288b4a56f" providerId="ADAL" clId="{875A08BE-9735-44CE-8DC8-4B02F3405A6C}" dt="2022-05-30T07:08:20.257" v="69" actId="20577"/>
        <pc:sldMkLst>
          <pc:docMk/>
          <pc:sldMk cId="2485445351" sldId="334"/>
        </pc:sldMkLst>
        <pc:spChg chg="add mod">
          <ac:chgData name="Sowmya V (CEN)" userId="4e590878-fb38-4cc1-8aba-0e2288b4a56f" providerId="ADAL" clId="{875A08BE-9735-44CE-8DC8-4B02F3405A6C}" dt="2022-05-30T07:08:20.257" v="69" actId="20577"/>
          <ac:spMkLst>
            <pc:docMk/>
            <pc:sldMk cId="2485445351" sldId="334"/>
            <ac:spMk id="6" creationId="{5B914092-56E1-45E6-9EC6-3F4DC069FB53}"/>
          </ac:spMkLst>
        </pc:spChg>
        <pc:graphicFrameChg chg="del mod replId">
          <ac:chgData name="Sowmya V (CEN)" userId="4e590878-fb38-4cc1-8aba-0e2288b4a56f" providerId="ADAL" clId="{875A08BE-9735-44CE-8DC8-4B02F3405A6C}" dt="2022-05-30T07:06:59.545" v="20"/>
          <ac:graphicFrameMkLst>
            <pc:docMk/>
            <pc:sldMk cId="2485445351" sldId="334"/>
            <ac:graphicFrameMk id="7" creationId="{5B914092-56E1-45E6-9EC6-3F4DC069FB53}"/>
          </ac:graphicFrameMkLst>
        </pc:graphicFrameChg>
      </pc:sldChg>
      <pc:sldChg chg="del">
        <pc:chgData name="Sowmya V (CEN)" userId="4e590878-fb38-4cc1-8aba-0e2288b4a56f" providerId="ADAL" clId="{875A08BE-9735-44CE-8DC8-4B02F3405A6C}" dt="2022-05-30T03:56:20.330" v="2" actId="47"/>
        <pc:sldMkLst>
          <pc:docMk/>
          <pc:sldMk cId="196402601" sldId="337"/>
        </pc:sldMkLst>
      </pc:sldChg>
      <pc:sldChg chg="del">
        <pc:chgData name="Sowmya V (CEN)" userId="4e590878-fb38-4cc1-8aba-0e2288b4a56f" providerId="ADAL" clId="{875A08BE-9735-44CE-8DC8-4B02F3405A6C}" dt="2022-05-30T03:56:20.915" v="3" actId="47"/>
        <pc:sldMkLst>
          <pc:docMk/>
          <pc:sldMk cId="1895123071" sldId="338"/>
        </pc:sldMkLst>
      </pc:sldChg>
      <pc:sldChg chg="del">
        <pc:chgData name="Sowmya V (CEN)" userId="4e590878-fb38-4cc1-8aba-0e2288b4a56f" providerId="ADAL" clId="{875A08BE-9735-44CE-8DC8-4B02F3405A6C}" dt="2022-05-30T03:56:26.791" v="14" actId="47"/>
        <pc:sldMkLst>
          <pc:docMk/>
          <pc:sldMk cId="3608086095" sldId="339"/>
        </pc:sldMkLst>
      </pc:sldChg>
    </pc:docChg>
  </pc:docChgLst>
  <pc:docChgLst>
    <pc:chgData name="Sowmya V (CEN)" userId="4e590878-fb38-4cc1-8aba-0e2288b4a56f" providerId="ADAL" clId="{FD1E1334-31D3-4C95-A9E8-252AC6354FB6}"/>
    <pc:docChg chg="custSel delSld modSld">
      <pc:chgData name="Sowmya V (CEN)" userId="4e590878-fb38-4cc1-8aba-0e2288b4a56f" providerId="ADAL" clId="{FD1E1334-31D3-4C95-A9E8-252AC6354FB6}" dt="2022-05-01T13:21:22.666" v="96" actId="47"/>
      <pc:docMkLst>
        <pc:docMk/>
      </pc:docMkLst>
      <pc:sldChg chg="modSp mod">
        <pc:chgData name="Sowmya V (CEN)" userId="4e590878-fb38-4cc1-8aba-0e2288b4a56f" providerId="ADAL" clId="{FD1E1334-31D3-4C95-A9E8-252AC6354FB6}" dt="2022-05-01T13:08:17.013" v="62" actId="1076"/>
        <pc:sldMkLst>
          <pc:docMk/>
          <pc:sldMk cId="0" sldId="279"/>
        </pc:sldMkLst>
        <pc:spChg chg="mod">
          <ac:chgData name="Sowmya V (CEN)" userId="4e590878-fb38-4cc1-8aba-0e2288b4a56f" providerId="ADAL" clId="{FD1E1334-31D3-4C95-A9E8-252AC6354FB6}" dt="2022-05-01T13:08:17.013" v="62" actId="1076"/>
          <ac:spMkLst>
            <pc:docMk/>
            <pc:sldMk cId="0" sldId="279"/>
            <ac:spMk id="7" creationId="{00000000-0000-0000-0000-000000000000}"/>
          </ac:spMkLst>
        </pc:spChg>
        <pc:graphicFrameChg chg="mod">
          <ac:chgData name="Sowmya V (CEN)" userId="4e590878-fb38-4cc1-8aba-0e2288b4a56f" providerId="ADAL" clId="{FD1E1334-31D3-4C95-A9E8-252AC6354FB6}" dt="2022-05-01T13:08:12.922" v="61" actId="1076"/>
          <ac:graphicFrameMkLst>
            <pc:docMk/>
            <pc:sldMk cId="0" sldId="279"/>
            <ac:graphicFrameMk id="36867" creationId="{00000000-0000-0000-0000-000000000000}"/>
          </ac:graphicFrameMkLst>
        </pc:graphicFrameChg>
      </pc:sldChg>
      <pc:sldChg chg="delSp mod delAnim">
        <pc:chgData name="Sowmya V (CEN)" userId="4e590878-fb38-4cc1-8aba-0e2288b4a56f" providerId="ADAL" clId="{FD1E1334-31D3-4C95-A9E8-252AC6354FB6}" dt="2022-05-01T13:16:40.972" v="75" actId="478"/>
        <pc:sldMkLst>
          <pc:docMk/>
          <pc:sldMk cId="0" sldId="388"/>
        </pc:sldMkLst>
        <pc:graphicFrameChg chg="del">
          <ac:chgData name="Sowmya V (CEN)" userId="4e590878-fb38-4cc1-8aba-0e2288b4a56f" providerId="ADAL" clId="{FD1E1334-31D3-4C95-A9E8-252AC6354FB6}" dt="2022-05-01T13:16:40.972" v="75" actId="478"/>
          <ac:graphicFrameMkLst>
            <pc:docMk/>
            <pc:sldMk cId="0" sldId="388"/>
            <ac:graphicFrameMk id="268299" creationId="{00000000-0000-0000-0000-000000000000}"/>
          </ac:graphicFrameMkLst>
        </pc:graphicFrameChg>
      </pc:sldChg>
      <pc:sldChg chg="delSp mod delAnim">
        <pc:chgData name="Sowmya V (CEN)" userId="4e590878-fb38-4cc1-8aba-0e2288b4a56f" providerId="ADAL" clId="{FD1E1334-31D3-4C95-A9E8-252AC6354FB6}" dt="2022-05-01T13:16:45.621" v="76" actId="478"/>
        <pc:sldMkLst>
          <pc:docMk/>
          <pc:sldMk cId="0" sldId="389"/>
        </pc:sldMkLst>
        <pc:graphicFrameChg chg="del">
          <ac:chgData name="Sowmya V (CEN)" userId="4e590878-fb38-4cc1-8aba-0e2288b4a56f" providerId="ADAL" clId="{FD1E1334-31D3-4C95-A9E8-252AC6354FB6}" dt="2022-05-01T13:16:45.621" v="76" actId="478"/>
          <ac:graphicFrameMkLst>
            <pc:docMk/>
            <pc:sldMk cId="0" sldId="389"/>
            <ac:graphicFrameMk id="269321" creationId="{00000000-0000-0000-0000-000000000000}"/>
          </ac:graphicFrameMkLst>
        </pc:graphicFrameChg>
      </pc:sldChg>
      <pc:sldChg chg="modSp mod">
        <pc:chgData name="Sowmya V (CEN)" userId="4e590878-fb38-4cc1-8aba-0e2288b4a56f" providerId="ADAL" clId="{FD1E1334-31D3-4C95-A9E8-252AC6354FB6}" dt="2022-05-01T13:08:00.155" v="60" actId="1076"/>
        <pc:sldMkLst>
          <pc:docMk/>
          <pc:sldMk cId="0" sldId="568"/>
        </pc:sldMkLst>
        <pc:graphicFrameChg chg="mod">
          <ac:chgData name="Sowmya V (CEN)" userId="4e590878-fb38-4cc1-8aba-0e2288b4a56f" providerId="ADAL" clId="{FD1E1334-31D3-4C95-A9E8-252AC6354FB6}" dt="2022-05-01T13:07:56.520" v="59" actId="1076"/>
          <ac:graphicFrameMkLst>
            <pc:docMk/>
            <pc:sldMk cId="0" sldId="568"/>
            <ac:graphicFrameMk id="17409" creationId="{00000000-0000-0000-0000-000000000000}"/>
          </ac:graphicFrameMkLst>
        </pc:graphicFrameChg>
        <pc:picChg chg="mod">
          <ac:chgData name="Sowmya V (CEN)" userId="4e590878-fb38-4cc1-8aba-0e2288b4a56f" providerId="ADAL" clId="{FD1E1334-31D3-4C95-A9E8-252AC6354FB6}" dt="2022-05-01T13:08:00.155" v="60" actId="1076"/>
          <ac:picMkLst>
            <pc:docMk/>
            <pc:sldMk cId="0" sldId="568"/>
            <ac:picMk id="17413" creationId="{00000000-0000-0000-0000-000000000000}"/>
          </ac:picMkLst>
        </pc:picChg>
      </pc:sldChg>
      <pc:sldChg chg="modSp mod">
        <pc:chgData name="Sowmya V (CEN)" userId="4e590878-fb38-4cc1-8aba-0e2288b4a56f" providerId="ADAL" clId="{FD1E1334-31D3-4C95-A9E8-252AC6354FB6}" dt="2022-05-01T13:02:15.693" v="47" actId="14100"/>
        <pc:sldMkLst>
          <pc:docMk/>
          <pc:sldMk cId="997717767" sldId="570"/>
        </pc:sldMkLst>
        <pc:graphicFrameChg chg="mod">
          <ac:chgData name="Sowmya V (CEN)" userId="4e590878-fb38-4cc1-8aba-0e2288b4a56f" providerId="ADAL" clId="{FD1E1334-31D3-4C95-A9E8-252AC6354FB6}" dt="2022-05-01T13:02:03.737" v="44" actId="14100"/>
          <ac:graphicFrameMkLst>
            <pc:docMk/>
            <pc:sldMk cId="997717767" sldId="570"/>
            <ac:graphicFrameMk id="8" creationId="{AB7031E4-B675-4185-99F7-8699AECAA066}"/>
          </ac:graphicFrameMkLst>
        </pc:graphicFrameChg>
        <pc:picChg chg="mod">
          <ac:chgData name="Sowmya V (CEN)" userId="4e590878-fb38-4cc1-8aba-0e2288b4a56f" providerId="ADAL" clId="{FD1E1334-31D3-4C95-A9E8-252AC6354FB6}" dt="2022-05-01T13:02:11.614" v="46" actId="14100"/>
          <ac:picMkLst>
            <pc:docMk/>
            <pc:sldMk cId="997717767" sldId="570"/>
            <ac:picMk id="2" creationId="{95CA3F0F-509C-4DBD-8B57-410B3C8855F4}"/>
          </ac:picMkLst>
        </pc:picChg>
        <pc:cxnChg chg="mod">
          <ac:chgData name="Sowmya V (CEN)" userId="4e590878-fb38-4cc1-8aba-0e2288b4a56f" providerId="ADAL" clId="{FD1E1334-31D3-4C95-A9E8-252AC6354FB6}" dt="2022-05-01T13:02:15.693" v="47" actId="14100"/>
          <ac:cxnSpMkLst>
            <pc:docMk/>
            <pc:sldMk cId="997717767" sldId="570"/>
            <ac:cxnSpMk id="7" creationId="{C98A1E7B-5EF3-43AE-8B37-0ABAF71B5477}"/>
          </ac:cxnSpMkLst>
        </pc:cxnChg>
      </pc:sldChg>
      <pc:sldChg chg="modSp mod">
        <pc:chgData name="Sowmya V (CEN)" userId="4e590878-fb38-4cc1-8aba-0e2288b4a56f" providerId="ADAL" clId="{FD1E1334-31D3-4C95-A9E8-252AC6354FB6}" dt="2022-05-01T13:06:35.154" v="58" actId="207"/>
        <pc:sldMkLst>
          <pc:docMk/>
          <pc:sldMk cId="605011378" sldId="573"/>
        </pc:sldMkLst>
        <pc:spChg chg="mod">
          <ac:chgData name="Sowmya V (CEN)" userId="4e590878-fb38-4cc1-8aba-0e2288b4a56f" providerId="ADAL" clId="{FD1E1334-31D3-4C95-A9E8-252AC6354FB6}" dt="2022-05-01T13:06:35.154" v="58" actId="207"/>
          <ac:spMkLst>
            <pc:docMk/>
            <pc:sldMk cId="605011378" sldId="573"/>
            <ac:spMk id="2" creationId="{61FAC637-001A-4710-8371-644B88ACFDCC}"/>
          </ac:spMkLst>
        </pc:spChg>
      </pc:sldChg>
      <pc:sldChg chg="del">
        <pc:chgData name="Sowmya V (CEN)" userId="4e590878-fb38-4cc1-8aba-0e2288b4a56f" providerId="ADAL" clId="{FD1E1334-31D3-4C95-A9E8-252AC6354FB6}" dt="2022-05-01T13:14:00.986" v="69" actId="47"/>
        <pc:sldMkLst>
          <pc:docMk/>
          <pc:sldMk cId="2247029887" sldId="574"/>
        </pc:sldMkLst>
      </pc:sldChg>
      <pc:sldChg chg="modSp mod">
        <pc:chgData name="Sowmya V (CEN)" userId="4e590878-fb38-4cc1-8aba-0e2288b4a56f" providerId="ADAL" clId="{FD1E1334-31D3-4C95-A9E8-252AC6354FB6}" dt="2022-05-01T13:17:51.910" v="78" actId="20577"/>
        <pc:sldMkLst>
          <pc:docMk/>
          <pc:sldMk cId="2502316449" sldId="575"/>
        </pc:sldMkLst>
        <pc:spChg chg="mod">
          <ac:chgData name="Sowmya V (CEN)" userId="4e590878-fb38-4cc1-8aba-0e2288b4a56f" providerId="ADAL" clId="{FD1E1334-31D3-4C95-A9E8-252AC6354FB6}" dt="2022-05-01T13:17:51.910" v="78" actId="20577"/>
          <ac:spMkLst>
            <pc:docMk/>
            <pc:sldMk cId="2502316449" sldId="575"/>
            <ac:spMk id="3" creationId="{5C5A35A6-97F0-4680-903A-067C630A0A90}"/>
          </ac:spMkLst>
        </pc:spChg>
      </pc:sldChg>
      <pc:sldChg chg="delSp modSp mod">
        <pc:chgData name="Sowmya V (CEN)" userId="4e590878-fb38-4cc1-8aba-0e2288b4a56f" providerId="ADAL" clId="{FD1E1334-31D3-4C95-A9E8-252AC6354FB6}" dt="2022-05-01T13:09:35.780" v="68" actId="1076"/>
        <pc:sldMkLst>
          <pc:docMk/>
          <pc:sldMk cId="1486124724" sldId="576"/>
        </pc:sldMkLst>
        <pc:spChg chg="mod">
          <ac:chgData name="Sowmya V (CEN)" userId="4e590878-fb38-4cc1-8aba-0e2288b4a56f" providerId="ADAL" clId="{FD1E1334-31D3-4C95-A9E8-252AC6354FB6}" dt="2022-05-01T13:08:30.456" v="63" actId="20577"/>
          <ac:spMkLst>
            <pc:docMk/>
            <pc:sldMk cId="1486124724" sldId="576"/>
            <ac:spMk id="2" creationId="{EC72C241-2B42-4379-9727-83F6C5D04507}"/>
          </ac:spMkLst>
        </pc:spChg>
        <pc:spChg chg="mod">
          <ac:chgData name="Sowmya V (CEN)" userId="4e590878-fb38-4cc1-8aba-0e2288b4a56f" providerId="ADAL" clId="{FD1E1334-31D3-4C95-A9E8-252AC6354FB6}" dt="2022-05-01T13:09:32.905" v="67" actId="1076"/>
          <ac:spMkLst>
            <pc:docMk/>
            <pc:sldMk cId="1486124724" sldId="576"/>
            <ac:spMk id="20" creationId="{15C242E0-2537-41F1-BCD0-F0E6770A04E5}"/>
          </ac:spMkLst>
        </pc:spChg>
        <pc:spChg chg="mod">
          <ac:chgData name="Sowmya V (CEN)" userId="4e590878-fb38-4cc1-8aba-0e2288b4a56f" providerId="ADAL" clId="{FD1E1334-31D3-4C95-A9E8-252AC6354FB6}" dt="2022-05-01T13:09:01.123" v="65" actId="14100"/>
          <ac:spMkLst>
            <pc:docMk/>
            <pc:sldMk cId="1486124724" sldId="576"/>
            <ac:spMk id="21" creationId="{9363962B-8E9B-4779-BA9E-C1F315B6E35F}"/>
          </ac:spMkLst>
        </pc:spChg>
        <pc:graphicFrameChg chg="del">
          <ac:chgData name="Sowmya V (CEN)" userId="4e590878-fb38-4cc1-8aba-0e2288b4a56f" providerId="ADAL" clId="{FD1E1334-31D3-4C95-A9E8-252AC6354FB6}" dt="2022-05-01T13:09:29.616" v="66" actId="478"/>
          <ac:graphicFrameMkLst>
            <pc:docMk/>
            <pc:sldMk cId="1486124724" sldId="576"/>
            <ac:graphicFrameMk id="15" creationId="{AE6A3976-9230-4110-8B84-2E1ACF6F96E9}"/>
          </ac:graphicFrameMkLst>
        </pc:graphicFrameChg>
        <pc:graphicFrameChg chg="mod">
          <ac:chgData name="Sowmya V (CEN)" userId="4e590878-fb38-4cc1-8aba-0e2288b4a56f" providerId="ADAL" clId="{FD1E1334-31D3-4C95-A9E8-252AC6354FB6}" dt="2022-05-01T13:09:35.780" v="68" actId="1076"/>
          <ac:graphicFrameMkLst>
            <pc:docMk/>
            <pc:sldMk cId="1486124724" sldId="576"/>
            <ac:graphicFrameMk id="19" creationId="{224C5EA2-FBAE-4910-AE54-DA4C1E14ACBD}"/>
          </ac:graphicFrameMkLst>
        </pc:graphicFrameChg>
      </pc:sldChg>
      <pc:sldChg chg="del">
        <pc:chgData name="Sowmya V (CEN)" userId="4e590878-fb38-4cc1-8aba-0e2288b4a56f" providerId="ADAL" clId="{FD1E1334-31D3-4C95-A9E8-252AC6354FB6}" dt="2022-05-01T13:21:22.666" v="96" actId="47"/>
        <pc:sldMkLst>
          <pc:docMk/>
          <pc:sldMk cId="4191498275" sldId="610"/>
        </pc:sldMkLst>
      </pc:sldChg>
      <pc:sldChg chg="delSp modSp mod">
        <pc:chgData name="Sowmya V (CEN)" userId="4e590878-fb38-4cc1-8aba-0e2288b4a56f" providerId="ADAL" clId="{FD1E1334-31D3-4C95-A9E8-252AC6354FB6}" dt="2022-05-01T12:59:57.524" v="27" actId="20577"/>
        <pc:sldMkLst>
          <pc:docMk/>
          <pc:sldMk cId="240689741" sldId="640"/>
        </pc:sldMkLst>
        <pc:spChg chg="del">
          <ac:chgData name="Sowmya V (CEN)" userId="4e590878-fb38-4cc1-8aba-0e2288b4a56f" providerId="ADAL" clId="{FD1E1334-31D3-4C95-A9E8-252AC6354FB6}" dt="2022-05-01T12:59:45.615" v="0" actId="21"/>
          <ac:spMkLst>
            <pc:docMk/>
            <pc:sldMk cId="240689741" sldId="640"/>
            <ac:spMk id="3" creationId="{4C28F08F-6AC7-47B0-9972-D01AD9A2C3BC}"/>
          </ac:spMkLst>
        </pc:spChg>
        <pc:spChg chg="mod">
          <ac:chgData name="Sowmya V (CEN)" userId="4e590878-fb38-4cc1-8aba-0e2288b4a56f" providerId="ADAL" clId="{FD1E1334-31D3-4C95-A9E8-252AC6354FB6}" dt="2022-05-01T12:59:57.524" v="27" actId="20577"/>
          <ac:spMkLst>
            <pc:docMk/>
            <pc:sldMk cId="240689741" sldId="640"/>
            <ac:spMk id="4" creationId="{AB7DFFB0-E804-45FA-B111-3AFFFA24AB3E}"/>
          </ac:spMkLst>
        </pc:spChg>
      </pc:sldChg>
      <pc:sldChg chg="modSp del mod">
        <pc:chgData name="Sowmya V (CEN)" userId="4e590878-fb38-4cc1-8aba-0e2288b4a56f" providerId="ADAL" clId="{FD1E1334-31D3-4C95-A9E8-252AC6354FB6}" dt="2022-05-01T13:15:46.175" v="72" actId="47"/>
        <pc:sldMkLst>
          <pc:docMk/>
          <pc:sldMk cId="2950129786" sldId="642"/>
        </pc:sldMkLst>
        <pc:spChg chg="mod">
          <ac:chgData name="Sowmya V (CEN)" userId="4e590878-fb38-4cc1-8aba-0e2288b4a56f" providerId="ADAL" clId="{FD1E1334-31D3-4C95-A9E8-252AC6354FB6}" dt="2022-05-01T13:15:20.594" v="71" actId="20577"/>
          <ac:spMkLst>
            <pc:docMk/>
            <pc:sldMk cId="2950129786" sldId="642"/>
            <ac:spMk id="3" creationId="{957A8F9D-357C-44D9-92D7-2A041696D2AE}"/>
          </ac:spMkLst>
        </pc:spChg>
      </pc:sldChg>
      <pc:sldChg chg="del">
        <pc:chgData name="Sowmya V (CEN)" userId="4e590878-fb38-4cc1-8aba-0e2288b4a56f" providerId="ADAL" clId="{FD1E1334-31D3-4C95-A9E8-252AC6354FB6}" dt="2022-05-01T13:19:16.584" v="79" actId="47"/>
        <pc:sldMkLst>
          <pc:docMk/>
          <pc:sldMk cId="4134444530" sldId="651"/>
        </pc:sldMkLst>
      </pc:sldChg>
      <pc:sldChg chg="del">
        <pc:chgData name="Sowmya V (CEN)" userId="4e590878-fb38-4cc1-8aba-0e2288b4a56f" providerId="ADAL" clId="{FD1E1334-31D3-4C95-A9E8-252AC6354FB6}" dt="2022-05-01T13:19:21.382" v="80" actId="47"/>
        <pc:sldMkLst>
          <pc:docMk/>
          <pc:sldMk cId="3191822779" sldId="652"/>
        </pc:sldMkLst>
      </pc:sldChg>
      <pc:sldChg chg="addSp delSp modSp mod">
        <pc:chgData name="Sowmya V (CEN)" userId="4e590878-fb38-4cc1-8aba-0e2288b4a56f" providerId="ADAL" clId="{FD1E1334-31D3-4C95-A9E8-252AC6354FB6}" dt="2022-05-01T13:20:19.964" v="95" actId="14100"/>
        <pc:sldMkLst>
          <pc:docMk/>
          <pc:sldMk cId="2010832611" sldId="653"/>
        </pc:sldMkLst>
        <pc:spChg chg="add mod">
          <ac:chgData name="Sowmya V (CEN)" userId="4e590878-fb38-4cc1-8aba-0e2288b4a56f" providerId="ADAL" clId="{FD1E1334-31D3-4C95-A9E8-252AC6354FB6}" dt="2022-05-01T13:20:12.153" v="92" actId="1076"/>
          <ac:spMkLst>
            <pc:docMk/>
            <pc:sldMk cId="2010832611" sldId="653"/>
            <ac:spMk id="15" creationId="{C8099CB2-E9DF-415A-9C11-F83AF0B13616}"/>
          </ac:spMkLst>
        </pc:spChg>
        <pc:graphicFrameChg chg="del mod replId">
          <ac:chgData name="Sowmya V (CEN)" userId="4e590878-fb38-4cc1-8aba-0e2288b4a56f" providerId="ADAL" clId="{FD1E1334-31D3-4C95-A9E8-252AC6354FB6}" dt="2022-05-01T13:20:02.042" v="82"/>
          <ac:graphicFrameMkLst>
            <pc:docMk/>
            <pc:sldMk cId="2010832611" sldId="653"/>
            <ac:graphicFrameMk id="6" creationId="{C8099CB2-E9DF-415A-9C11-F83AF0B13616}"/>
          </ac:graphicFrameMkLst>
        </pc:graphicFrameChg>
        <pc:graphicFrameChg chg="mod">
          <ac:chgData name="Sowmya V (CEN)" userId="4e590878-fb38-4cc1-8aba-0e2288b4a56f" providerId="ADAL" clId="{FD1E1334-31D3-4C95-A9E8-252AC6354FB6}" dt="2022-05-01T13:20:19.964" v="95" actId="14100"/>
          <ac:graphicFrameMkLst>
            <pc:docMk/>
            <pc:sldMk cId="2010832611" sldId="653"/>
            <ac:graphicFrameMk id="16" creationId="{3C842855-C95C-4784-99FC-3740790A41AF}"/>
          </ac:graphicFrameMkLst>
        </pc:graphicFrameChg>
      </pc:sldChg>
      <pc:sldChg chg="modSp mod">
        <pc:chgData name="Sowmya V (CEN)" userId="4e590878-fb38-4cc1-8aba-0e2288b4a56f" providerId="ADAL" clId="{FD1E1334-31D3-4C95-A9E8-252AC6354FB6}" dt="2022-05-01T13:04:04.814" v="51" actId="1076"/>
        <pc:sldMkLst>
          <pc:docMk/>
          <pc:sldMk cId="3391813866" sldId="654"/>
        </pc:sldMkLst>
        <pc:spChg chg="mod">
          <ac:chgData name="Sowmya V (CEN)" userId="4e590878-fb38-4cc1-8aba-0e2288b4a56f" providerId="ADAL" clId="{FD1E1334-31D3-4C95-A9E8-252AC6354FB6}" dt="2022-05-01T13:04:04.814" v="51" actId="1076"/>
          <ac:spMkLst>
            <pc:docMk/>
            <pc:sldMk cId="3391813866" sldId="654"/>
            <ac:spMk id="2" creationId="{DB82CCEF-315D-4FE1-AB37-45E3B2A84DAB}"/>
          </ac:spMkLst>
        </pc:spChg>
      </pc:sldChg>
      <pc:sldChg chg="modSp mod">
        <pc:chgData name="Sowmya V (CEN)" userId="4e590878-fb38-4cc1-8aba-0e2288b4a56f" providerId="ADAL" clId="{FD1E1334-31D3-4C95-A9E8-252AC6354FB6}" dt="2022-05-01T13:03:54.289" v="49" actId="1076"/>
        <pc:sldMkLst>
          <pc:docMk/>
          <pc:sldMk cId="2123432805" sldId="655"/>
        </pc:sldMkLst>
        <pc:spChg chg="mod">
          <ac:chgData name="Sowmya V (CEN)" userId="4e590878-fb38-4cc1-8aba-0e2288b4a56f" providerId="ADAL" clId="{FD1E1334-31D3-4C95-A9E8-252AC6354FB6}" dt="2022-05-01T13:03:54.289" v="49" actId="1076"/>
          <ac:spMkLst>
            <pc:docMk/>
            <pc:sldMk cId="2123432805" sldId="655"/>
            <ac:spMk id="3" creationId="{7768210C-C6B2-468C-ABF6-6B11DACDB237}"/>
          </ac:spMkLst>
        </pc:spChg>
      </pc:sldChg>
      <pc:sldChg chg="del">
        <pc:chgData name="Sowmya V (CEN)" userId="4e590878-fb38-4cc1-8aba-0e2288b4a56f" providerId="ADAL" clId="{FD1E1334-31D3-4C95-A9E8-252AC6354FB6}" dt="2022-05-01T13:05:21.493" v="52" actId="47"/>
        <pc:sldMkLst>
          <pc:docMk/>
          <pc:sldMk cId="214697987" sldId="656"/>
        </pc:sldMkLst>
      </pc:sldChg>
      <pc:sldChg chg="del">
        <pc:chgData name="Sowmya V (CEN)" userId="4e590878-fb38-4cc1-8aba-0e2288b4a56f" providerId="ADAL" clId="{FD1E1334-31D3-4C95-A9E8-252AC6354FB6}" dt="2022-05-01T13:05:36.319" v="53" actId="47"/>
        <pc:sldMkLst>
          <pc:docMk/>
          <pc:sldMk cId="1149892941" sldId="657"/>
        </pc:sldMkLst>
      </pc:sldChg>
      <pc:sldChg chg="modSp mod">
        <pc:chgData name="Sowmya V (CEN)" userId="4e590878-fb38-4cc1-8aba-0e2288b4a56f" providerId="ADAL" clId="{FD1E1334-31D3-4C95-A9E8-252AC6354FB6}" dt="2022-05-01T13:00:51.296" v="43" actId="1076"/>
        <pc:sldMkLst>
          <pc:docMk/>
          <pc:sldMk cId="548229183" sldId="699"/>
        </pc:sldMkLst>
        <pc:spChg chg="mod">
          <ac:chgData name="Sowmya V (CEN)" userId="4e590878-fb38-4cc1-8aba-0e2288b4a56f" providerId="ADAL" clId="{FD1E1334-31D3-4C95-A9E8-252AC6354FB6}" dt="2022-05-01T13:00:51.296" v="43" actId="1076"/>
          <ac:spMkLst>
            <pc:docMk/>
            <pc:sldMk cId="548229183" sldId="699"/>
            <ac:spMk id="2" creationId="{DC913FA0-4B97-4876-8D3C-C25340DA2066}"/>
          </ac:spMkLst>
        </pc:spChg>
        <pc:spChg chg="mod">
          <ac:chgData name="Sowmya V (CEN)" userId="4e590878-fb38-4cc1-8aba-0e2288b4a56f" providerId="ADAL" clId="{FD1E1334-31D3-4C95-A9E8-252AC6354FB6}" dt="2022-05-01T13:00:49.104" v="42" actId="1076"/>
          <ac:spMkLst>
            <pc:docMk/>
            <pc:sldMk cId="548229183" sldId="699"/>
            <ac:spMk id="3" creationId="{B8200899-F12C-401B-8D54-B3A1DF28CDF8}"/>
          </ac:spMkLst>
        </pc:spChg>
      </pc:sldChg>
    </pc:docChg>
  </pc:docChgLst>
  <pc:docChgLst>
    <pc:chgData name="Karnati Sai Prashanth - [CB.EN.U4AIE20027]" userId="S::cb.en.u4aie20027@cb.students.amrita.edu::3065d3aa-c072-42be-8627-e1696546eb47" providerId="AD" clId="Web-{876B3DB2-D932-6C54-92BB-7006DE9ECC89}"/>
    <pc:docChg chg="modSld">
      <pc:chgData name="Karnati Sai Prashanth - [CB.EN.U4AIE20027]" userId="S::cb.en.u4aie20027@cb.students.amrita.edu::3065d3aa-c072-42be-8627-e1696546eb47" providerId="AD" clId="Web-{876B3DB2-D932-6C54-92BB-7006DE9ECC89}" dt="2022-06-20T04:56:21.063" v="1" actId="1076"/>
      <pc:docMkLst>
        <pc:docMk/>
      </pc:docMkLst>
      <pc:sldChg chg="modSp">
        <pc:chgData name="Karnati Sai Prashanth - [CB.EN.U4AIE20027]" userId="S::cb.en.u4aie20027@cb.students.amrita.edu::3065d3aa-c072-42be-8627-e1696546eb47" providerId="AD" clId="Web-{876B3DB2-D932-6C54-92BB-7006DE9ECC89}" dt="2022-06-20T04:56:21.063" v="1" actId="1076"/>
        <pc:sldMkLst>
          <pc:docMk/>
          <pc:sldMk cId="0" sldId="672"/>
        </pc:sldMkLst>
        <pc:graphicFrameChg chg="mod">
          <ac:chgData name="Karnati Sai Prashanth - [CB.EN.U4AIE20027]" userId="S::cb.en.u4aie20027@cb.students.amrita.edu::3065d3aa-c072-42be-8627-e1696546eb47" providerId="AD" clId="Web-{876B3DB2-D932-6C54-92BB-7006DE9ECC89}" dt="2022-06-20T04:56:21.063" v="1" actId="1076"/>
          <ac:graphicFrameMkLst>
            <pc:docMk/>
            <pc:sldMk cId="0" sldId="672"/>
            <ac:graphicFrameMk id="3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657DC5-CB12-40B2-86A1-E18041FC42D9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C1F310-5A86-4A06-A525-1D421F268E8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3941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X* = c – lambda/2(sign©) when |c|&gt;lambda/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C1F310-5A86-4A06-A525-1D421F268E8C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2564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3C4150-355D-48F1-A4C7-D7FB8FCCCD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98A543-D465-4A29-8E6C-B5EE8A34BA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C370A2-784C-4F9F-810F-8D7E0790D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6B0E70-4237-48E0-A35B-C9E4A637B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EF58F0-CD5B-4696-8C98-6DAB1CF34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4100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A5FDC-51F7-4A75-95BE-45528898F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6D3C5C-EFFB-4E43-B577-82F71A84EC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5F435B-12D5-4013-A0BA-737899C6D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98E80-1052-47DB-B37B-D1A795A31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C60534-93A4-4159-AC40-3291596E4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9898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D55EB0-D130-44A1-BE76-AE4E61BF0E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70FC6E-9542-4337-A83C-A833D9612A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BDA970-E9ED-48F3-B3F1-7883A0918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D65A31-43CA-489C-A17C-F65077C07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641AE8-CC0E-4219-B19F-20DDD7970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74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9AF1F-4B76-4769-8E35-4A0BF1959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191AB7-0FE9-482E-B04E-A3E78E3013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00D3D8-B528-48C0-8B82-47631E84F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CE9004-17D7-4E8D-AD4D-8B1182A6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4E3C23-8DC0-4A36-BBAB-75B195D23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0456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332BD-A0F8-4822-9B73-B8408A32E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33B1A0-EB77-49C7-80FB-34D5DD6F9C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6923B7-A6F1-4C2C-AC6E-0EEEAF93D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4A785C-5C9A-4DA0-913A-6AF5FCC37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3DD76-F51F-4120-91AA-3C6C8451D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169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F959B-C2ED-48D5-B774-467ED23B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B8632-8288-4263-9B32-A355C073E2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02BD1A-C3F0-4041-8EF4-D35A89B65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6A3627-32B5-4661-A44B-BB81745B7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C4E64-7776-429C-B765-D0D157B93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8AFE77-85F8-4011-BEE2-0AF068F3B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4308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A9C27-728D-41D5-990B-DC4A46079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39AC37-0C9C-4D54-9AFB-882676E4A1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93ABC8-027D-4353-9812-E6CB182497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16BC11-C4D0-4B6D-8617-F86A317E8B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E7742E-BA01-4FAA-B3BC-1C2BEA4CC4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713BF7-2FC0-495D-AC8F-0E5A89E9E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CBA896-0083-4406-AC91-FF92FF786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41EF562-E9B2-4396-A113-D561A3057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600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84D3C-3556-4282-83BE-2E5D2CAC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B99BE3-04B9-46AE-8FE8-6BEF5F24B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3BAF8E-725E-4BD2-991C-0DC7793B6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BA4655-3088-427E-84DF-DB61EE52C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741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E82922-6336-40DE-9BED-263D83F05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BB8007-4BA8-4645-B04C-03426E7A7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07E1-164D-4417-9241-74CD97592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8650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142B0-EE2B-4BE3-B7A3-0AA660AE9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8CDE9-BEDA-4D7E-BC65-96D7F017DC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2F3428-4F63-4FEA-B043-E0CBA22C47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4380B3-DD94-4E31-A8F7-3382FC5CC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F85C6B-E8FA-4B2D-A9AD-81FE487EA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F02AFC-27E5-4B8D-8720-82C2FB492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0384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7A6AF-68C2-4410-B4F5-3B92E0E64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28E24FC-D214-4D3C-8638-33CDEBD5C7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45DCB2-B5A2-47FC-8AB9-ACAF10A43B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9A203E-FF9C-465F-A167-46A994486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5EBD47-5404-4989-B1EF-41B72367E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5F2026-BBCC-4292-935B-12E9BB453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3232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67ED45F-0C2B-4FFF-841A-700638F431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FAB1C9-61A7-4C18-B736-046FA0FF06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62D36-4C4A-4F53-BD61-9E2D124B0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F33EB-22CD-4F39-9E59-EA035BABE7F3}" type="datetimeFigureOut">
              <a:rPr lang="en-IN" smtClean="0"/>
              <a:t>06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797E75-F78C-433D-BCF1-3CF153031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464DFD-1AD2-4D4F-8C48-167869D995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45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2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192263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/>
              <a:t>Proximal Methods</a:t>
            </a:r>
            <a:br>
              <a:rPr lang="en-US"/>
            </a:br>
            <a:r>
              <a:rPr lang="en-US"/>
              <a:t>and ADM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57400" y="2362201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DMM-Alternating Direction Method of Multipliers</a:t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Why ADMM ?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524000" y="2286000"/>
            <a:ext cx="915507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MM is a simple and powerful iterative algorithm for convex optimization problems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almost 80 times faster for multivariable problems than conventional methods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chemeClr val="tx2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DMM put linear and quadratic programming in a single framework.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20502"/>
            <a:ext cx="8229600" cy="1143000"/>
          </a:xfrm>
        </p:spPr>
        <p:txBody>
          <a:bodyPr/>
          <a:lstStyle/>
          <a:p>
            <a:r>
              <a:rPr lang="en-US"/>
              <a:t>Non-smooth functions</a:t>
            </a: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524000" y="14478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on Smooth Function - l1 norm</a:t>
            </a:r>
            <a:endParaRPr lang="en-US" sz="2800">
              <a:latin typeface="Arial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2133601"/>
          <a:ext cx="3200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253890" progId="Equation.DSMT4">
                  <p:embed/>
                </p:oleObj>
              </mc:Choice>
              <mc:Fallback>
                <p:oleObj name="Equation" r:id="rId2" imgW="1180588" imgH="25389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1"/>
                        <a:ext cx="3200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162800" y="1295400"/>
            <a:ext cx="3505200" cy="2781300"/>
            <a:chOff x="1905000" y="1905000"/>
            <a:chExt cx="5181600" cy="41910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905000" y="4191000"/>
              <a:ext cx="5181600" cy="1588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2248694" y="3999706"/>
              <a:ext cx="4191000" cy="1588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4343400" y="2895600"/>
              <a:ext cx="1447800" cy="129540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971800" y="2895600"/>
              <a:ext cx="1371600" cy="129540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00800" y="4343400"/>
              <a:ext cx="266700" cy="212725"/>
            </a:xfrm>
            <a:prstGeom prst="rect">
              <a:avLst/>
            </a:prstGeom>
            <a:noFill/>
          </p:spPr>
        </p:pic>
        <p:pic>
          <p:nvPicPr>
            <p:cNvPr id="12" name="Object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81400" y="2133600"/>
              <a:ext cx="719138" cy="309563"/>
            </a:xfrm>
            <a:prstGeom prst="rect">
              <a:avLst/>
            </a:prstGeom>
            <a:noFill/>
          </p:spPr>
        </p:pic>
        <p:pic>
          <p:nvPicPr>
            <p:cNvPr id="13" name="Object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068888" y="2743200"/>
              <a:ext cx="373062" cy="387350"/>
            </a:xfrm>
            <a:prstGeom prst="rect">
              <a:avLst/>
            </a:prstGeom>
            <a:noFill/>
          </p:spPr>
        </p:pic>
      </p:grp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14488" y="4800601"/>
          <a:ext cx="34782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368280" progId="Equation.DSMT4">
                  <p:embed/>
                </p:oleObj>
              </mc:Choice>
              <mc:Fallback>
                <p:oleObj name="Equation" r:id="rId7" imgW="2095200" imgH="3682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800601"/>
                        <a:ext cx="34782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553201" y="3886201"/>
            <a:ext cx="3860299" cy="2783501"/>
            <a:chOff x="2209800" y="970286"/>
            <a:chExt cx="5282197" cy="4957401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209800" y="1676400"/>
              <a:ext cx="4695825" cy="3571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Connector 17"/>
            <p:cNvCxnSpPr/>
            <p:nvPr/>
          </p:nvCxnSpPr>
          <p:spPr>
            <a:xfrm rot="16200000" flipH="1">
              <a:off x="3429924" y="2096042"/>
              <a:ext cx="2327712" cy="76200"/>
            </a:xfrm>
            <a:prstGeom prst="line">
              <a:avLst/>
            </a:prstGeom>
            <a:ln w="38100"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 flipV="1">
              <a:off x="2401984" y="4683051"/>
              <a:ext cx="2227908" cy="1244636"/>
            </a:xfrm>
            <a:prstGeom prst="line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634445" y="4682039"/>
              <a:ext cx="2857552" cy="28131"/>
            </a:xfrm>
            <a:prstGeom prst="line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Object 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013200" y="4991100"/>
              <a:ext cx="412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Object 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086475" y="4657725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6543675" y="4886325"/>
              <a:ext cx="5334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0800000" flipV="1">
              <a:off x="3452133" y="5317670"/>
              <a:ext cx="533400" cy="31568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Object 2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724400" y="1447800"/>
              <a:ext cx="1981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17112"/>
            <a:ext cx="8229600" cy="1143000"/>
          </a:xfrm>
        </p:spPr>
        <p:txBody>
          <a:bodyPr/>
          <a:lstStyle/>
          <a:p>
            <a:r>
              <a:rPr lang="en-US"/>
              <a:t>Non-</a:t>
            </a:r>
            <a:r>
              <a:rPr lang="en-US" err="1"/>
              <a:t>smooth+Smooth</a:t>
            </a:r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3AE0D7-F874-4EB5-9F38-F70C235248EF}"/>
              </a:ext>
            </a:extLst>
          </p:cNvPr>
          <p:cNvGrpSpPr/>
          <p:nvPr/>
        </p:nvGrpSpPr>
        <p:grpSpPr>
          <a:xfrm>
            <a:off x="2663483" y="1893148"/>
            <a:ext cx="7543800" cy="4810226"/>
            <a:chOff x="609600" y="1964659"/>
            <a:chExt cx="7543800" cy="4810226"/>
          </a:xfrm>
        </p:grpSpPr>
        <p:grpSp>
          <p:nvGrpSpPr>
            <p:cNvPr id="3" name="Group 2"/>
            <p:cNvGrpSpPr/>
            <p:nvPr/>
          </p:nvGrpSpPr>
          <p:grpSpPr>
            <a:xfrm>
              <a:off x="609600" y="3362554"/>
              <a:ext cx="7543800" cy="3412331"/>
              <a:chOff x="533400" y="1600994"/>
              <a:chExt cx="7543800" cy="3412331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>
                <a:off x="533400" y="4495800"/>
                <a:ext cx="7543800" cy="1588"/>
              </a:xfrm>
              <a:prstGeom prst="straightConnector1">
                <a:avLst/>
              </a:prstGeom>
              <a:ln w="3810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>
                <a:cxnSpLocks/>
              </p:cNvCxnSpPr>
              <p:nvPr/>
            </p:nvCxnSpPr>
            <p:spPr>
              <a:xfrm>
                <a:off x="2134394" y="1600994"/>
                <a:ext cx="0" cy="3412331"/>
              </a:xfrm>
              <a:prstGeom prst="straightConnector1">
                <a:avLst/>
              </a:prstGeom>
              <a:ln w="3810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rot="5400000" flipH="1" flipV="1">
                <a:off x="2095500" y="3238500"/>
                <a:ext cx="1295400" cy="1219200"/>
              </a:xfrm>
              <a:prstGeom prst="line">
                <a:avLst/>
              </a:pr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rot="16200000" flipV="1">
                <a:off x="838200" y="3200400"/>
                <a:ext cx="1295400" cy="1295400"/>
              </a:xfrm>
              <a:prstGeom prst="line">
                <a:avLst/>
              </a:pr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reeform 7"/>
              <p:cNvSpPr/>
              <p:nvPr/>
            </p:nvSpPr>
            <p:spPr>
              <a:xfrm>
                <a:off x="2350320" y="2111829"/>
                <a:ext cx="3017662" cy="2383971"/>
              </a:xfrm>
              <a:custGeom>
                <a:avLst/>
                <a:gdLst>
                  <a:gd name="connsiteX0" fmla="*/ 0 w 2579914"/>
                  <a:gd name="connsiteY0" fmla="*/ 130628 h 2383971"/>
                  <a:gd name="connsiteX1" fmla="*/ 1284514 w 2579914"/>
                  <a:gd name="connsiteY1" fmla="*/ 2362200 h 2383971"/>
                  <a:gd name="connsiteX2" fmla="*/ 2579914 w 2579914"/>
                  <a:gd name="connsiteY2" fmla="*/ 0 h 238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79914" h="2383971">
                    <a:moveTo>
                      <a:pt x="0" y="130628"/>
                    </a:moveTo>
                    <a:cubicBezTo>
                      <a:pt x="427264" y="1257299"/>
                      <a:pt x="854528" y="2383971"/>
                      <a:pt x="1284514" y="2362200"/>
                    </a:cubicBezTo>
                    <a:cubicBezTo>
                      <a:pt x="1714500" y="2340429"/>
                      <a:pt x="2147207" y="1170214"/>
                      <a:pt x="2579914" y="0"/>
                    </a:cubicBezTo>
                  </a:path>
                </a:pathLst>
              </a:custGeom>
              <a:ln w="381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pic>
            <p:nvPicPr>
              <p:cNvPr id="9" name="Object 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7391400" y="4648200"/>
                <a:ext cx="419100" cy="365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21507" name="Object 3"/>
            <p:cNvGraphicFramePr>
              <a:graphicFrameLocks noChangeAspect="1"/>
            </p:cNvGraphicFramePr>
            <p:nvPr/>
          </p:nvGraphicFramePr>
          <p:xfrm>
            <a:off x="665505" y="5145161"/>
            <a:ext cx="1206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253800" progId="Equation.DSMT4">
                    <p:embed/>
                  </p:oleObj>
                </mc:Choice>
                <mc:Fallback>
                  <p:oleObj name="Equation" r:id="rId3" imgW="723600" imgH="253800" progId="Equation.DSMT4">
                    <p:embed/>
                    <p:pic>
                      <p:nvPicPr>
                        <p:cNvPr id="2150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505" y="5145161"/>
                          <a:ext cx="12065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DF3863E9-5A11-42BE-90B0-26365C12AFDE}"/>
                </a:ext>
              </a:extLst>
            </p:cNvPr>
            <p:cNvSpPr/>
            <p:nvPr/>
          </p:nvSpPr>
          <p:spPr>
            <a:xfrm>
              <a:off x="833578" y="1964659"/>
              <a:ext cx="4529797" cy="2110189"/>
            </a:xfrm>
            <a:custGeom>
              <a:avLst/>
              <a:gdLst>
                <a:gd name="connsiteX0" fmla="*/ 0 w 4529797"/>
                <a:gd name="connsiteY0" fmla="*/ 42204 h 2110189"/>
                <a:gd name="connsiteX1" fmla="*/ 2293034 w 4529797"/>
                <a:gd name="connsiteY1" fmla="*/ 2110154 h 2110189"/>
                <a:gd name="connsiteX2" fmla="*/ 4529797 w 4529797"/>
                <a:gd name="connsiteY2" fmla="*/ 0 h 2110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9797" h="2110189">
                  <a:moveTo>
                    <a:pt x="0" y="42204"/>
                  </a:moveTo>
                  <a:cubicBezTo>
                    <a:pt x="769034" y="1079696"/>
                    <a:pt x="1538068" y="2117188"/>
                    <a:pt x="2293034" y="2110154"/>
                  </a:cubicBezTo>
                  <a:cubicBezTo>
                    <a:pt x="3048000" y="2103120"/>
                    <a:pt x="3788898" y="1051560"/>
                    <a:pt x="45297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CD6F5E5-462A-4097-B5B7-D22248879E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70341" y="3979029"/>
              <a:ext cx="28136" cy="22783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0D4F0AE5-54F3-4419-B53D-FE06F1EB4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234" y="4442775"/>
          <a:ext cx="1651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0D4F0AE5-54F3-4419-B53D-FE06F1EB4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34" y="4442775"/>
                        <a:ext cx="1651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2A50D08D-8FAB-49DC-9B16-35EA0B4AE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7902" y="2632937"/>
          <a:ext cx="2201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2A50D08D-8FAB-49DC-9B16-35EA0B4AE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02" y="2632937"/>
                        <a:ext cx="22018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3089" y="217659"/>
            <a:ext cx="8229600" cy="703432"/>
          </a:xfrm>
        </p:spPr>
        <p:txBody>
          <a:bodyPr>
            <a:normAutofit fontScale="90000"/>
          </a:bodyPr>
          <a:lstStyle/>
          <a:p>
            <a:r>
              <a:rPr lang="en-US"/>
              <a:t>Non-smooth + Smooth=well  behaved</a:t>
            </a:r>
            <a:br>
              <a:rPr lang="en-US"/>
            </a:br>
            <a:r>
              <a:rPr lang="en-US"/>
              <a:t>Finding optimal point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860550" y="1739706"/>
          <a:ext cx="41005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91960" progId="Equation.DSMT4">
                  <p:embed/>
                </p:oleObj>
              </mc:Choice>
              <mc:Fallback>
                <p:oleObj name="Equation" r:id="rId2" imgW="2082600" imgH="291960" progId="Equation.DSMT4">
                  <p:embed/>
                  <p:pic>
                    <p:nvPicPr>
                      <p:cNvPr id="15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739706"/>
                        <a:ext cx="41005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860550" y="2692400"/>
          <a:ext cx="3443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203040" progId="Equation.DSMT4">
                  <p:embed/>
                </p:oleObj>
              </mc:Choice>
              <mc:Fallback>
                <p:oleObj name="Equation" r:id="rId4" imgW="1955520" imgH="20304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92400"/>
                        <a:ext cx="34432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05000" y="3429000"/>
          <a:ext cx="289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289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603364" y="4408658"/>
          <a:ext cx="4849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304560" progId="Equation.DSMT4">
                  <p:embed/>
                </p:oleObj>
              </mc:Choice>
              <mc:Fallback>
                <p:oleObj name="Equation" r:id="rId8" imgW="2997000" imgH="30456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64" y="4408658"/>
                        <a:ext cx="4849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D:\Documents and Settings\cenuser\My Documents\My Pictures\Picture3.png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48400" y="1143000"/>
            <a:ext cx="396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D:\Documents and Settings\cenuser\My Documents\My Pictures\Picture3.png"/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77000" y="4311370"/>
            <a:ext cx="3753016" cy="2546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C7B7CB0-5A2B-4F3B-A45B-6539C37DA437}"/>
              </a:ext>
            </a:extLst>
          </p:cNvPr>
          <p:cNvSpPr txBox="1"/>
          <p:nvPr/>
        </p:nvSpPr>
        <p:spPr>
          <a:xfrm>
            <a:off x="1635061" y="5195625"/>
            <a:ext cx="4643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Solution point is always between 0 and location</a:t>
            </a:r>
          </a:p>
          <a:p>
            <a:r>
              <a:rPr lang="en-IN"/>
              <a:t> of vertex of parabola which is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53303"/>
              </p:ext>
            </p:extLst>
          </p:nvPr>
        </p:nvGraphicFramePr>
        <p:xfrm>
          <a:off x="1570307" y="162698"/>
          <a:ext cx="4075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393480" progId="Equation.DSMT4">
                  <p:embed/>
                </p:oleObj>
              </mc:Choice>
              <mc:Fallback>
                <p:oleObj name="Equation" r:id="rId2" imgW="2234880" imgH="393480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307" y="162698"/>
                        <a:ext cx="40751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D:\Documents and Settings\cenuser\My Documents\My Pictures\Picture4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204231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981200" y="3284356"/>
            <a:ext cx="320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gorithm for 1D</a:t>
            </a:r>
            <a:endParaRPr lang="en-US" sz="3200">
              <a:latin typeface="Arial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363665" y="3837774"/>
          <a:ext cx="762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665" y="3837774"/>
                        <a:ext cx="762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79551" y="390813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f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67100" y="3756810"/>
          <a:ext cx="175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756810"/>
                        <a:ext cx="1752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99335" y="4559001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lse 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763129" y="4475246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48" imgH="203024" progId="Equation.DSMT4">
                  <p:embed/>
                </p:oleObj>
              </mc:Choice>
              <mc:Fallback>
                <p:oleObj name="Equation" r:id="rId9" imgW="406048" imgH="203024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129" y="4475246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819400" y="6172200"/>
            <a:ext cx="594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Shrink towards zero but do not cross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C7976EB3-4D5D-43CA-B8EC-00194C32A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901" y="1519510"/>
          <a:ext cx="5380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90840" imgH="609480" progId="Equation.DSMT4">
                  <p:embed/>
                </p:oleObj>
              </mc:Choice>
              <mc:Fallback>
                <p:oleObj name="Equation" r:id="rId11" imgW="3390840" imgH="60948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C7976EB3-4D5D-43CA-B8EC-00194C32A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01" y="1519510"/>
                        <a:ext cx="538003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86B54B-EDDD-4FBC-8E6E-F5A6D77A7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267" y="840212"/>
          <a:ext cx="4352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08080" imgH="444240" progId="Equation.DSMT4">
                  <p:embed/>
                </p:oleObj>
              </mc:Choice>
              <mc:Fallback>
                <p:oleObj name="Equation" r:id="rId13" imgW="290808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186B54B-EDDD-4FBC-8E6E-F5A6D77A7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7267" y="840212"/>
                        <a:ext cx="4352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7ADE5F6-B6E4-416F-9050-2859BFA70C27}"/>
              </a:ext>
            </a:extLst>
          </p:cNvPr>
          <p:cNvSpPr/>
          <p:nvPr/>
        </p:nvSpPr>
        <p:spPr>
          <a:xfrm>
            <a:off x="6353047" y="97825"/>
            <a:ext cx="40579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ign i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9" grpId="0"/>
      <p:bldP spid="12" grpId="0"/>
      <p:bldP spid="1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654301" y="1524001"/>
          <a:ext cx="665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291960" progId="Equation.DSMT4">
                  <p:embed/>
                </p:oleObj>
              </mc:Choice>
              <mc:Fallback>
                <p:oleObj name="Equation" r:id="rId2" imgW="3276360" imgH="29196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1" y="1524001"/>
                        <a:ext cx="66579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14600" y="2286001"/>
          <a:ext cx="91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482391" progId="Equation.DSMT4">
                  <p:embed/>
                </p:oleObj>
              </mc:Choice>
              <mc:Fallback>
                <p:oleObj name="Equation" r:id="rId4" imgW="545863" imgH="482391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1"/>
                        <a:ext cx="914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962400" y="2286001"/>
          <a:ext cx="1143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482391" progId="Equation.DSMT4">
                  <p:embed/>
                </p:oleObj>
              </mc:Choice>
              <mc:Fallback>
                <p:oleObj name="Equation" r:id="rId6" imgW="533169" imgH="482391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1"/>
                        <a:ext cx="11430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365375" y="3505200"/>
          <a:ext cx="6546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720" imgH="507960" progId="Equation.DSMT4">
                  <p:embed/>
                </p:oleObj>
              </mc:Choice>
              <mc:Fallback>
                <p:oleObj name="Equation" r:id="rId8" imgW="3987720" imgH="50796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505200"/>
                        <a:ext cx="6546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810000" y="4648200"/>
          <a:ext cx="3009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393480" progId="Equation.DSMT4">
                  <p:embed/>
                </p:oleObj>
              </mc:Choice>
              <mc:Fallback>
                <p:oleObj name="Equation" r:id="rId10" imgW="1371600" imgH="39348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3009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524000" y="464820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5977" imgH="393529" progId="Equation.DSMT4">
                  <p:embed/>
                </p:oleObj>
              </mc:Choice>
              <mc:Fallback>
                <p:oleObj name="Equation" r:id="rId12" imgW="1205977" imgH="393529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2209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781800" y="4648201"/>
          <a:ext cx="2362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00" imgH="393700" progId="Equation.DSMT4">
                  <p:embed/>
                </p:oleObj>
              </mc:Choice>
              <mc:Fallback>
                <p:oleObj name="Equation" r:id="rId14" imgW="1752600" imgH="393700" progId="Equation.DSMT4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8201"/>
                        <a:ext cx="23622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268258" y="4724400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other wise 0 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654175" y="5410200"/>
          <a:ext cx="2255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410200"/>
                        <a:ext cx="22558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859213" y="5334000"/>
          <a:ext cx="3065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393480" progId="Equation.DSMT4">
                  <p:embed/>
                </p:oleObj>
              </mc:Choice>
              <mc:Fallback>
                <p:oleObj name="Equation" r:id="rId18" imgW="1396800" imgH="393480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334000"/>
                        <a:ext cx="30654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6985000" y="5334001"/>
          <a:ext cx="241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393480" progId="Equation.DSMT4">
                  <p:embed/>
                </p:oleObj>
              </mc:Choice>
              <mc:Fallback>
                <p:oleObj name="Equation" r:id="rId20" imgW="1790640" imgH="393480" progId="Equation.DSMT4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334001"/>
                        <a:ext cx="241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448800" y="5486400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other wise 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5271"/>
            <a:ext cx="10515600" cy="1325563"/>
          </a:xfrm>
        </p:spPr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73359"/>
              </p:ext>
            </p:extLst>
          </p:nvPr>
        </p:nvGraphicFramePr>
        <p:xfrm>
          <a:off x="1524001" y="1642110"/>
          <a:ext cx="35448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17160" progId="Equation.DSMT4">
                  <p:embed/>
                </p:oleObj>
              </mc:Choice>
              <mc:Fallback>
                <p:oleObj name="Equation" r:id="rId2" imgW="1638000" imgH="317160" progId="Equation.DSMT4">
                  <p:embed/>
                  <p:pic>
                    <p:nvPicPr>
                      <p:cNvPr id="194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642110"/>
                        <a:ext cx="35448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03805"/>
              </p:ext>
            </p:extLst>
          </p:nvPr>
        </p:nvGraphicFramePr>
        <p:xfrm>
          <a:off x="5810251" y="1718311"/>
          <a:ext cx="990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03" imgH="177646" progId="Equation.DSMT4">
                  <p:embed/>
                </p:oleObj>
              </mc:Choice>
              <mc:Fallback>
                <p:oleObj name="Equation" r:id="rId4" imgW="342603" imgH="177646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1718311"/>
                        <a:ext cx="990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03539"/>
              </p:ext>
            </p:extLst>
          </p:nvPr>
        </p:nvGraphicFramePr>
        <p:xfrm>
          <a:off x="8016242" y="1389697"/>
          <a:ext cx="1981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914400" progId="Equation.DSMT4">
                  <p:embed/>
                </p:oleObj>
              </mc:Choice>
              <mc:Fallback>
                <p:oleObj name="Equation" r:id="rId6" imgW="571500" imgH="9144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242" y="1389697"/>
                        <a:ext cx="1981200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79295"/>
              </p:ext>
            </p:extLst>
          </p:nvPr>
        </p:nvGraphicFramePr>
        <p:xfrm>
          <a:off x="2914651" y="2556511"/>
          <a:ext cx="2743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53890" progId="Equation.DSMT4">
                  <p:embed/>
                </p:oleObj>
              </mc:Choice>
              <mc:Fallback>
                <p:oleObj name="Equation" r:id="rId8" imgW="1002865" imgH="25389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2556511"/>
                        <a:ext cx="2743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50635"/>
              </p:ext>
            </p:extLst>
          </p:nvPr>
        </p:nvGraphicFramePr>
        <p:xfrm>
          <a:off x="5962651" y="2556511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1" y="2556511"/>
                        <a:ext cx="533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67" name="Object 11"/>
              <p:cNvSpPr txBox="1"/>
              <p:nvPr/>
            </p:nvSpPr>
            <p:spPr bwMode="auto">
              <a:xfrm>
                <a:off x="3200401" y="3715702"/>
                <a:ext cx="2971800" cy="30003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946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1" y="3715702"/>
                <a:ext cx="2971800" cy="30003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75079"/>
              </p:ext>
            </p:extLst>
          </p:nvPr>
        </p:nvGraphicFramePr>
        <p:xfrm>
          <a:off x="6724651" y="3547110"/>
          <a:ext cx="2590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400" imgH="1651000" progId="Equation.DSMT4">
                  <p:embed/>
                </p:oleObj>
              </mc:Choice>
              <mc:Fallback>
                <p:oleObj name="Equation" r:id="rId13" imgW="1549400" imgH="1651000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3547110"/>
                        <a:ext cx="25908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461BF6-DCA5-4595-9C62-F5682963C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1025774"/>
          <a:ext cx="658175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812520" progId="Equation.DSMT4">
                  <p:embed/>
                </p:oleObj>
              </mc:Choice>
              <mc:Fallback>
                <p:oleObj name="Equation" r:id="rId3" imgW="2793960" imgH="8125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F461BF6-DCA5-4595-9C62-F5682963C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025774"/>
                        <a:ext cx="6581757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91D3DEB-029A-48C4-BECD-FC8AE1CA2EB1}"/>
              </a:ext>
            </a:extLst>
          </p:cNvPr>
          <p:cNvSpPr/>
          <p:nvPr/>
        </p:nvSpPr>
        <p:spPr>
          <a:xfrm>
            <a:off x="1676401" y="77779"/>
            <a:ext cx="71282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other equivalent for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48BA40-82BC-4350-AD8C-E3BB9A65D82A}"/>
              </a:ext>
            </a:extLst>
          </p:cNvPr>
          <p:cNvSpPr/>
          <p:nvPr/>
        </p:nvSpPr>
        <p:spPr>
          <a:xfrm>
            <a:off x="1676400" y="2792534"/>
            <a:ext cx="29803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lgorith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E6D665-78C4-4424-BA44-F7512F768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726369"/>
          <a:ext cx="49339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571320" progId="Equation.DSMT4">
                  <p:embed/>
                </p:oleObj>
              </mc:Choice>
              <mc:Fallback>
                <p:oleObj name="Equation" r:id="rId5" imgW="283176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E6D665-78C4-4424-BA44-F7512F76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726369"/>
                        <a:ext cx="493395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B914092-56E1-45E6-9EC6-3F4DC069FB53}"/>
                  </a:ext>
                </a:extLst>
              </p:cNvPr>
              <p:cNvSpPr txBox="1"/>
              <p:nvPr/>
            </p:nvSpPr>
            <p:spPr>
              <a:xfrm>
                <a:off x="1517650" y="4933950"/>
                <a:ext cx="8921750" cy="1752600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IN" sz="3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r>
                        <a:rPr lang="en-IN" sz="3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3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IN" sz="3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IN" sz="3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m:rPr>
                                    <m:nor/>
                                  </m:rPr>
                                  <a:rPr lang="en-IN" sz="3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&gt;0</m:t>
                                </m:r>
                                <m:r>
                                  <a:rPr lang="en-IN" sz="3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IN" sz="3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IN" sz="3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&lt; 0,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sz="3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3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&gt; 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m:rPr>
                                    <m:nor/>
                                  </m:rPr>
                                  <a:rPr lang="en-IN" sz="34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sz="3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sz="3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IN" sz="3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"/>
                          <m:endChr m:val="}"/>
                          <m:ctrlP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r>
                        <a:rPr lang="en-IN" sz="3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IN" sz="3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IN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h𝑟𝑖𝑛𝑘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towards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0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by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mr>
                        <m:mr>
                          <m:e>
                            <m:r>
                              <a:rPr lang="en-IN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𝑊h𝑖𝑙𝑒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shrinking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do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ot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ross</m:t>
                            </m:r>
                            <m:r>
                              <m:rPr>
                                <m:nor/>
                              </m:rPr>
                              <a:rPr lang="en-IN" sz="34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0</m:t>
                            </m:r>
                          </m:e>
                        </m:mr>
                      </m:m>
                    </m:oMath>
                  </m:oMathPara>
                </a14:m>
                <a:br>
                  <a:rPr lang="en-IN" dirty="0">
                    <a:solidFill>
                      <a:srgbClr val="000000"/>
                    </a:solidFill>
                  </a:rPr>
                </a:br>
                <a:endParaRPr lang="en-IN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B914092-56E1-45E6-9EC6-3F4DC069F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50" y="4933950"/>
                <a:ext cx="8921750" cy="17526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4453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8723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Proximal methods and Proximal Oper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70186" y="3626194"/>
            <a:ext cx="3116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Proximal operator of a function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5150823" y="3465558"/>
          <a:ext cx="4343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431800" progId="Equation.DSMT4">
                  <p:embed/>
                </p:oleObj>
              </mc:Choice>
              <mc:Fallback>
                <p:oleObj name="Equation" r:id="rId2" imgW="2311400" imgH="431800" progId="Equation.DSMT4">
                  <p:embed/>
                  <p:pic>
                    <p:nvPicPr>
                      <p:cNvPr id="204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823" y="3465558"/>
                        <a:ext cx="4343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988523" y="4999250"/>
          <a:ext cx="5334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31800" progId="Equation.DSMT4">
                  <p:embed/>
                </p:oleObj>
              </mc:Choice>
              <mc:Fallback>
                <p:oleObj name="Equation" r:id="rId4" imgW="2514600" imgH="4318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523" y="4999250"/>
                        <a:ext cx="53340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848600" y="5246899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246899"/>
                        <a:ext cx="762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77DDC05-D086-44DC-9C3C-3BB3AF462A3C}"/>
              </a:ext>
            </a:extLst>
          </p:cNvPr>
          <p:cNvSpPr/>
          <p:nvPr/>
        </p:nvSpPr>
        <p:spPr>
          <a:xfrm>
            <a:off x="1723292" y="1976141"/>
            <a:ext cx="473206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tation used in ADM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C019A1-5D6D-4EFA-8D88-4B572E4A8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5110" y="2736348"/>
          <a:ext cx="4765834" cy="4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5360" imgH="266400" progId="Equation.DSMT4">
                  <p:embed/>
                </p:oleObj>
              </mc:Choice>
              <mc:Fallback>
                <p:oleObj name="Equation" r:id="rId8" imgW="25653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1C019A1-5D6D-4EFA-8D88-4B572E4A8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5110" y="2736348"/>
                        <a:ext cx="4765834" cy="49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172</Words>
  <Application>Microsoft Office PowerPoint</Application>
  <PresentationFormat>Widescreen</PresentationFormat>
  <Paragraphs>32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roximal Methods and ADMM</vt:lpstr>
      <vt:lpstr>Non-smooth functions</vt:lpstr>
      <vt:lpstr>Non-smooth+Smooth</vt:lpstr>
      <vt:lpstr>Non-smooth + Smooth=well  behaved Finding optimal point</vt:lpstr>
      <vt:lpstr>PowerPoint Presentation</vt:lpstr>
      <vt:lpstr>2D </vt:lpstr>
      <vt:lpstr>Exercise</vt:lpstr>
      <vt:lpstr>PowerPoint Presentation</vt:lpstr>
      <vt:lpstr>Proximal methods and Proximal Operators</vt:lpstr>
      <vt:lpstr>ADMM-Alternating Direction Method of Multipliers </vt:lpstr>
      <vt:lpstr>Why ADMM 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Soman K.P (CEN)</dc:creator>
  <cp:lastModifiedBy>Vikhyat Bansal - [CB.EN.U4AIE21076]</cp:lastModifiedBy>
  <cp:revision>4</cp:revision>
  <dcterms:created xsi:type="dcterms:W3CDTF">2022-01-09T09:47:43Z</dcterms:created>
  <dcterms:modified xsi:type="dcterms:W3CDTF">2023-07-05T19:16:14Z</dcterms:modified>
</cp:coreProperties>
</file>